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D0E85" w:rsidRPr="006D0E85" w:rsidRDefault="00DD628C" w:rsidP="006D0E85">
      <w:pPr>
        <w:tabs>
          <w:tab w:val="left" w:pos="3480"/>
        </w:tabs>
        <w:jc w:val="center"/>
        <w:rPr>
          <w:b/>
          <w:szCs w:val="28"/>
        </w:rPr>
      </w:pPr>
      <w:r w:rsidRPr="006D0E85">
        <w:rPr>
          <w:b/>
          <w:szCs w:val="28"/>
        </w:rPr>
        <w:t>TRƯỜNG THCS TRƯƠNG CÔNG ĐỊNH</w:t>
      </w:r>
    </w:p>
    <w:p w:rsidR="006D0E85" w:rsidRPr="006D0E85" w:rsidRDefault="00DD628C" w:rsidP="006D0E85">
      <w:pPr>
        <w:tabs>
          <w:tab w:val="left" w:pos="3480"/>
        </w:tabs>
        <w:jc w:val="center"/>
        <w:rPr>
          <w:b/>
          <w:szCs w:val="28"/>
        </w:rPr>
      </w:pPr>
      <w:r w:rsidRPr="006D0E85">
        <w:rPr>
          <w:b/>
          <w:szCs w:val="28"/>
        </w:rPr>
        <w:t>ĐỀ THI ĐỀ NGHỊ HK II TOÁN 9 NĂM HỌC 2014-2015</w:t>
      </w:r>
    </w:p>
    <w:p w:rsidR="006D0E85" w:rsidRPr="006D0E85" w:rsidRDefault="006D0E85" w:rsidP="006D0E85">
      <w:pPr>
        <w:tabs>
          <w:tab w:val="left" w:pos="3480"/>
        </w:tabs>
        <w:rPr>
          <w:b/>
          <w:szCs w:val="28"/>
        </w:rPr>
      </w:pPr>
      <w:r w:rsidRPr="006D0E85">
        <w:rPr>
          <w:b/>
          <w:szCs w:val="28"/>
        </w:rPr>
        <w:t>Bài 1 (3 đ): Giải các phương trình và hệ phương trình: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a/ </w:t>
      </w:r>
      <w:r w:rsidRPr="006D0E85">
        <w:rPr>
          <w:b/>
          <w:position w:val="-8"/>
          <w:szCs w:val="28"/>
        </w:rPr>
        <w:object w:dxaOrig="16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2495" type="#_x0000_t75" style="width:84pt;height:18pt" o:ole="">
            <v:imagedata r:id="rId8" o:title=""/>
          </v:shape>
          <o:OLEObject Type="Embed" ProgID="Equation.3" ShapeID="_x0000_i2495" DrawAspect="Content" ObjectID="_1623755052" r:id="rId9"/>
        </w:objec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b/ </w:t>
      </w:r>
      <w:r w:rsidRPr="006D0E85">
        <w:rPr>
          <w:position w:val="-6"/>
          <w:szCs w:val="28"/>
        </w:rPr>
        <w:object w:dxaOrig="2000" w:dyaOrig="320">
          <v:shape id="_x0000_i2496" type="#_x0000_t75" style="width:99.75pt;height:15.75pt" o:ole="">
            <v:imagedata r:id="rId10" o:title=""/>
          </v:shape>
          <o:OLEObject Type="Embed" ProgID="Equation.3" ShapeID="_x0000_i2496" DrawAspect="Content" ObjectID="_1623755053" r:id="rId11"/>
        </w:objec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c/ </w:t>
      </w:r>
      <w:r w:rsidRPr="006D0E85">
        <w:rPr>
          <w:position w:val="-6"/>
          <w:szCs w:val="28"/>
        </w:rPr>
        <w:object w:dxaOrig="1719" w:dyaOrig="320">
          <v:shape id="_x0000_i2497" type="#_x0000_t75" style="width:86.25pt;height:15.75pt" o:ole="">
            <v:imagedata r:id="rId12" o:title=""/>
          </v:shape>
          <o:OLEObject Type="Embed" ProgID="Equation.3" ShapeID="_x0000_i2497" DrawAspect="Content" ObjectID="_1623755054" r:id="rId13"/>
        </w:object>
      </w:r>
    </w:p>
    <w:p w:rsidR="006D0E85" w:rsidRPr="006D0E85" w:rsidRDefault="006D0E85" w:rsidP="006D0E85">
      <w:pPr>
        <w:tabs>
          <w:tab w:val="left" w:pos="3480"/>
        </w:tabs>
        <w:rPr>
          <w:b/>
          <w:szCs w:val="28"/>
        </w:rPr>
      </w:pPr>
      <w:r w:rsidRPr="006D0E85">
        <w:rPr>
          <w:szCs w:val="28"/>
        </w:rPr>
        <w:t xml:space="preserve">d/ </w:t>
      </w:r>
      <w:r w:rsidRPr="006D0E85">
        <w:rPr>
          <w:b/>
          <w:position w:val="-30"/>
          <w:szCs w:val="28"/>
        </w:rPr>
        <w:object w:dxaOrig="1560" w:dyaOrig="720">
          <v:shape id="_x0000_i2498" type="#_x0000_t75" style="width:78pt;height:36pt" o:ole="">
            <v:imagedata r:id="rId14" o:title=""/>
          </v:shape>
          <o:OLEObject Type="Embed" ProgID="Equation.3" ShapeID="_x0000_i2498" DrawAspect="Content" ObjectID="_1623755055" r:id="rId15"/>
        </w:object>
      </w:r>
      <w:bookmarkStart w:id="0" w:name="_GoBack"/>
      <w:bookmarkEnd w:id="0"/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b/>
          <w:szCs w:val="28"/>
        </w:rPr>
        <w:t xml:space="preserve">Bài 2 (1,5 đ): </w:t>
      </w:r>
      <w:r w:rsidRPr="006D0E85">
        <w:rPr>
          <w:szCs w:val="28"/>
        </w:rPr>
        <w:t xml:space="preserve">Cho hàm số </w:t>
      </w:r>
      <w:r w:rsidRPr="006D0E85">
        <w:rPr>
          <w:position w:val="-24"/>
          <w:szCs w:val="28"/>
        </w:rPr>
        <w:object w:dxaOrig="760" w:dyaOrig="660">
          <v:shape id="_x0000_i2499" type="#_x0000_t75" style="width:38.25pt;height:36.75pt" o:ole="">
            <v:imagedata r:id="rId16" o:title=""/>
          </v:shape>
          <o:OLEObject Type="Embed" ProgID="Equation.3" ShapeID="_x0000_i2499" DrawAspect="Content" ObjectID="_1623755056" r:id="rId17"/>
        </w:object>
      </w:r>
      <w:r w:rsidRPr="006D0E85">
        <w:rPr>
          <w:szCs w:val="28"/>
        </w:rPr>
        <w:t xml:space="preserve"> có đồ thị là (P) và hàm số </w:t>
      </w:r>
      <w:r w:rsidRPr="006D0E85">
        <w:rPr>
          <w:position w:val="-24"/>
          <w:szCs w:val="28"/>
        </w:rPr>
        <w:object w:dxaOrig="1260" w:dyaOrig="620">
          <v:shape id="_x0000_i2500" type="#_x0000_t75" style="width:63pt;height:30.75pt" o:ole="">
            <v:imagedata r:id="rId18" o:title=""/>
          </v:shape>
          <o:OLEObject Type="Embed" ProgID="Equation.3" ShapeID="_x0000_i2500" DrawAspect="Content" ObjectID="_1623755057" r:id="rId19"/>
        </w:object>
      </w:r>
      <w:r w:rsidRPr="006D0E85">
        <w:rPr>
          <w:szCs w:val="28"/>
        </w:rPr>
        <w:t xml:space="preserve"> có đồ thị là (D).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a/ Vẽ (P) và (D) trên cùng mặt phẳng tọa độ. 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>b/ Tìm tọa độ giao điểm của (P) và (D) bằng phép tính.</w:t>
      </w:r>
    </w:p>
    <w:p w:rsidR="006D0E85" w:rsidRPr="006D0E85" w:rsidRDefault="006D0E85" w:rsidP="006D0E85">
      <w:pPr>
        <w:tabs>
          <w:tab w:val="left" w:pos="3480"/>
        </w:tabs>
        <w:rPr>
          <w:b/>
          <w:szCs w:val="28"/>
        </w:rPr>
      </w:pP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b/>
          <w:szCs w:val="28"/>
        </w:rPr>
        <w:t xml:space="preserve">Bài 3 (2 đ): </w:t>
      </w:r>
      <w:r w:rsidRPr="006D0E85">
        <w:rPr>
          <w:szCs w:val="28"/>
        </w:rPr>
        <w:t xml:space="preserve">Cho phương trình </w:t>
      </w:r>
      <w:r w:rsidRPr="006D0E85">
        <w:rPr>
          <w:position w:val="-10"/>
          <w:szCs w:val="28"/>
        </w:rPr>
        <w:object w:dxaOrig="3060" w:dyaOrig="360">
          <v:shape id="_x0000_i2501" type="#_x0000_t75" style="width:153pt;height:18pt" o:ole="">
            <v:imagedata r:id="rId20" o:title=""/>
          </v:shape>
          <o:OLEObject Type="Embed" ProgID="Equation.3" ShapeID="_x0000_i2501" DrawAspect="Content" ObjectID="_1623755058" r:id="rId21"/>
        </w:object>
      </w:r>
      <w:r w:rsidRPr="006D0E85">
        <w:rPr>
          <w:szCs w:val="28"/>
        </w:rPr>
        <w:t>(m là tham số)</w: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t>a) Chứng minh phương trình luôn có hai nghiệm phân biệt với mọi giá trị m.</w: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t>b) Tính tổng và tích của hai nghiệm theo m.</w: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t>c/ Gọi x</w:t>
      </w:r>
      <w:r w:rsidRPr="006D0E85">
        <w:rPr>
          <w:szCs w:val="28"/>
          <w:vertAlign w:val="subscript"/>
        </w:rPr>
        <w:t xml:space="preserve">1 </w:t>
      </w:r>
      <w:r w:rsidRPr="006D0E85">
        <w:rPr>
          <w:szCs w:val="28"/>
        </w:rPr>
        <w:t>và x</w:t>
      </w:r>
      <w:r w:rsidRPr="006D0E85">
        <w:rPr>
          <w:szCs w:val="28"/>
          <w:vertAlign w:val="subscript"/>
        </w:rPr>
        <w:t xml:space="preserve">2 </w:t>
      </w:r>
      <w:r w:rsidRPr="006D0E85">
        <w:rPr>
          <w:szCs w:val="28"/>
        </w:rPr>
        <w:t>là hai nghiệm của phương trình.</w: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t xml:space="preserve">Tìm m để </w:t>
      </w:r>
      <w:r w:rsidRPr="006D0E85">
        <w:rPr>
          <w:position w:val="-10"/>
          <w:szCs w:val="28"/>
        </w:rPr>
        <w:object w:dxaOrig="1900" w:dyaOrig="340">
          <v:shape id="_x0000_i2502" type="#_x0000_t75" style="width:95.25pt;height:17.25pt" o:ole="">
            <v:imagedata r:id="rId22" o:title=""/>
          </v:shape>
          <o:OLEObject Type="Embed" ProgID="Equation.3" ShapeID="_x0000_i2502" DrawAspect="Content" ObjectID="_1623755059" r:id="rId23"/>
        </w:objec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t xml:space="preserve"> </w:t>
      </w:r>
      <w:r w:rsidRPr="006D0E85">
        <w:rPr>
          <w:b/>
          <w:szCs w:val="28"/>
        </w:rPr>
        <w:t>Bài 4 (3,5 đ)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Cho </w:t>
      </w:r>
      <w:r w:rsidRPr="006D0E85">
        <w:rPr>
          <w:position w:val="-6"/>
          <w:szCs w:val="28"/>
        </w:rPr>
        <w:object w:dxaOrig="700" w:dyaOrig="279">
          <v:shape id="_x0000_i2503" type="#_x0000_t75" style="width:35.25pt;height:14.25pt" o:ole="">
            <v:imagedata r:id="rId24" o:title=""/>
          </v:shape>
          <o:OLEObject Type="Embed" ProgID="Equation.3" ShapeID="_x0000_i2503" DrawAspect="Content" ObjectID="_1623755060" r:id="rId25"/>
        </w:object>
      </w:r>
      <w:r w:rsidRPr="006D0E85">
        <w:rPr>
          <w:szCs w:val="28"/>
        </w:rPr>
        <w:t xml:space="preserve">nhọn (AB &lt; AC) nội tiếp (O; R). 3 đường cao AD, BM, CN của  </w:t>
      </w:r>
      <w:r w:rsidRPr="006D0E85">
        <w:rPr>
          <w:position w:val="-6"/>
          <w:szCs w:val="28"/>
        </w:rPr>
        <w:object w:dxaOrig="700" w:dyaOrig="279">
          <v:shape id="_x0000_i2504" type="#_x0000_t75" style="width:35.25pt;height:14.25pt" o:ole="">
            <v:imagedata r:id="rId24" o:title=""/>
          </v:shape>
          <o:OLEObject Type="Embed" ProgID="Equation.3" ShapeID="_x0000_i2504" DrawAspect="Content" ObjectID="_1623755061" r:id="rId26"/>
        </w:object>
      </w:r>
      <w:r w:rsidRPr="006D0E85">
        <w:rPr>
          <w:szCs w:val="28"/>
        </w:rPr>
        <w:t xml:space="preserve"> cắt nhau tại H.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>a/ Chứng minh: tứ giác CDHM  và ABDM nội tiếp đường tròn. Xác định tâm I của đường tròn ngoại tiếp CDHM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 b/ Chứng minh: AN.AB = AH.AD.</w:t>
      </w:r>
    </w:p>
    <w:p w:rsidR="006D0E85" w:rsidRPr="006D0E85" w:rsidRDefault="006D0E85" w:rsidP="006D0E85">
      <w:pPr>
        <w:tabs>
          <w:tab w:val="left" w:pos="3480"/>
          <w:tab w:val="left" w:pos="7800"/>
        </w:tabs>
        <w:rPr>
          <w:szCs w:val="28"/>
        </w:rPr>
      </w:pPr>
      <w:r w:rsidRPr="006D0E85">
        <w:rPr>
          <w:szCs w:val="28"/>
        </w:rPr>
        <w:lastRenderedPageBreak/>
        <w:t>c/ Gọi K là giao điểm của hai đường tròn (I và (O).</w:t>
      </w:r>
      <w:r w:rsidRPr="006D0E85">
        <w:rPr>
          <w:szCs w:val="28"/>
        </w:rPr>
        <w:tab/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Chứng minh: OHKI là hình thang. 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b/>
          <w:szCs w:val="28"/>
        </w:rPr>
        <w:t xml:space="preserve"> </w:t>
      </w:r>
      <w:r w:rsidRPr="006D0E85">
        <w:rPr>
          <w:szCs w:val="28"/>
        </w:rPr>
        <w:t>d/ Gọi S là trung điểm của BH.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Chứng minh: nếu MK </w:t>
      </w:r>
      <w:r w:rsidRPr="006D0E85">
        <w:rPr>
          <w:position w:val="-4"/>
          <w:szCs w:val="28"/>
        </w:rPr>
        <w:object w:dxaOrig="240" w:dyaOrig="260">
          <v:shape id="_x0000_i2505" type="#_x0000_t75" style="width:12pt;height:12.75pt" o:ole="">
            <v:imagedata r:id="rId27" o:title=""/>
          </v:shape>
          <o:OLEObject Type="Embed" ProgID="Equation.3" ShapeID="_x0000_i2505" DrawAspect="Content" ObjectID="_1623755062" r:id="rId28"/>
        </w:object>
      </w:r>
      <w:r w:rsidRPr="006D0E85">
        <w:rPr>
          <w:szCs w:val="28"/>
        </w:rPr>
        <w:t xml:space="preserve"> BC thì 3 điểm K, D, S thẳng hàng.</w:t>
      </w:r>
      <w:r w:rsidRPr="006D0E85">
        <w:rPr>
          <w:b/>
          <w:szCs w:val="28"/>
        </w:rPr>
        <w:t xml:space="preserve">                                                                                                                                                                                                             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>.</w:t>
      </w:r>
    </w:p>
    <w:p w:rsidR="006D0E85" w:rsidRPr="006D0E85" w:rsidRDefault="006D0E85" w:rsidP="006D0E85">
      <w:pPr>
        <w:tabs>
          <w:tab w:val="left" w:pos="3480"/>
        </w:tabs>
        <w:rPr>
          <w:b/>
          <w:szCs w:val="28"/>
        </w:rPr>
      </w:pPr>
    </w:p>
    <w:p w:rsidR="006D0E85" w:rsidRPr="006D0E85" w:rsidRDefault="006D0E85" w:rsidP="006D0E85">
      <w:pPr>
        <w:tabs>
          <w:tab w:val="left" w:pos="3480"/>
        </w:tabs>
        <w:jc w:val="center"/>
        <w:rPr>
          <w:b/>
          <w:szCs w:val="28"/>
        </w:rPr>
      </w:pPr>
      <w:r w:rsidRPr="006D0E85">
        <w:rPr>
          <w:b/>
          <w:szCs w:val="28"/>
        </w:rPr>
        <w:t>ĐÁP ÁN</w:t>
      </w:r>
    </w:p>
    <w:p w:rsidR="006D0E85" w:rsidRPr="006D0E85" w:rsidRDefault="006D0E85" w:rsidP="006D0E85">
      <w:pPr>
        <w:tabs>
          <w:tab w:val="left" w:pos="3480"/>
        </w:tabs>
        <w:rPr>
          <w:b/>
          <w:szCs w:val="28"/>
        </w:rPr>
      </w:pPr>
      <w:r w:rsidRPr="006D0E85">
        <w:rPr>
          <w:b/>
          <w:szCs w:val="28"/>
        </w:rPr>
        <w:t>Bài 1 (3 đ): Giải các phương trình và hệ phương trình: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a/ </w:t>
      </w:r>
      <w:r w:rsidRPr="006D0E85">
        <w:rPr>
          <w:b/>
          <w:position w:val="-10"/>
          <w:szCs w:val="28"/>
        </w:rPr>
        <w:object w:dxaOrig="1359" w:dyaOrig="380">
          <v:shape id="_x0000_i2506" type="#_x0000_t75" style="width:68.25pt;height:18.75pt" o:ole="">
            <v:imagedata r:id="rId29" o:title=""/>
          </v:shape>
          <o:OLEObject Type="Embed" ProgID="Equation.3" ShapeID="_x0000_i2506" DrawAspect="Content" ObjectID="_1623755063" r:id="rId30"/>
        </w:object>
      </w:r>
      <w:r w:rsidRPr="006D0E85">
        <w:rPr>
          <w:b/>
          <w:szCs w:val="28"/>
        </w:rPr>
        <w:t xml:space="preserve">       (0,75đ)</w:t>
      </w:r>
    </w:p>
    <w:p w:rsidR="006D0E85" w:rsidRPr="006D0E85" w:rsidRDefault="006D0E85" w:rsidP="006D0E85">
      <w:pPr>
        <w:tabs>
          <w:tab w:val="left" w:pos="5565"/>
        </w:tabs>
        <w:rPr>
          <w:szCs w:val="28"/>
        </w:rPr>
      </w:pPr>
      <w:r w:rsidRPr="006D0E85">
        <w:rPr>
          <w:szCs w:val="28"/>
        </w:rPr>
        <w:t xml:space="preserve">b/ </w:t>
      </w:r>
      <w:r w:rsidRPr="006D0E85">
        <w:rPr>
          <w:b/>
          <w:position w:val="-24"/>
          <w:szCs w:val="28"/>
        </w:rPr>
        <w:object w:dxaOrig="1460" w:dyaOrig="620">
          <v:shape id="_x0000_i2507" type="#_x0000_t75" style="width:72.75pt;height:30.75pt" o:ole="">
            <v:imagedata r:id="rId31" o:title=""/>
          </v:shape>
          <o:OLEObject Type="Embed" ProgID="Equation.3" ShapeID="_x0000_i2507" DrawAspect="Content" ObjectID="_1623755064" r:id="rId32"/>
        </w:object>
      </w:r>
      <w:r w:rsidRPr="006D0E85">
        <w:rPr>
          <w:b/>
          <w:szCs w:val="28"/>
        </w:rPr>
        <w:t xml:space="preserve">     (0,75đ)</w:t>
      </w:r>
      <w:r w:rsidRPr="006D0E85">
        <w:rPr>
          <w:b/>
          <w:szCs w:val="28"/>
        </w:rPr>
        <w:tab/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c/ </w:t>
      </w:r>
      <w:r w:rsidRPr="006D0E85">
        <w:rPr>
          <w:b/>
          <w:position w:val="-24"/>
          <w:szCs w:val="28"/>
        </w:rPr>
        <w:object w:dxaOrig="1380" w:dyaOrig="620">
          <v:shape id="_x0000_i2508" type="#_x0000_t75" style="width:69pt;height:30.75pt" o:ole="">
            <v:imagedata r:id="rId33" o:title=""/>
          </v:shape>
          <o:OLEObject Type="Embed" ProgID="Equation.3" ShapeID="_x0000_i2508" DrawAspect="Content" ObjectID="_1623755065" r:id="rId34"/>
        </w:object>
      </w:r>
      <w:r w:rsidRPr="006D0E85">
        <w:rPr>
          <w:b/>
          <w:szCs w:val="28"/>
        </w:rPr>
        <w:t xml:space="preserve">       (0,75đ)</w:t>
      </w:r>
    </w:p>
    <w:p w:rsidR="006D0E85" w:rsidRPr="006D0E85" w:rsidRDefault="006D0E85" w:rsidP="006D0E85">
      <w:pPr>
        <w:tabs>
          <w:tab w:val="left" w:pos="3480"/>
        </w:tabs>
        <w:rPr>
          <w:b/>
          <w:szCs w:val="28"/>
        </w:rPr>
      </w:pPr>
      <w:r w:rsidRPr="006D0E85">
        <w:rPr>
          <w:szCs w:val="28"/>
        </w:rPr>
        <w:t xml:space="preserve">d/ </w:t>
      </w:r>
      <w:r w:rsidRPr="006D0E85">
        <w:rPr>
          <w:b/>
          <w:position w:val="-28"/>
          <w:szCs w:val="28"/>
        </w:rPr>
        <w:object w:dxaOrig="900" w:dyaOrig="680">
          <v:shape id="_x0000_i2509" type="#_x0000_t75" style="width:45pt;height:33.75pt" o:ole="">
            <v:imagedata r:id="rId35" o:title=""/>
          </v:shape>
          <o:OLEObject Type="Embed" ProgID="Equation.3" ShapeID="_x0000_i2509" DrawAspect="Content" ObjectID="_1623755066" r:id="rId36"/>
        </w:object>
      </w:r>
      <w:r w:rsidRPr="006D0E85">
        <w:rPr>
          <w:b/>
          <w:szCs w:val="28"/>
        </w:rPr>
        <w:t xml:space="preserve">              (0,75đ)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b/>
          <w:szCs w:val="28"/>
        </w:rPr>
        <w:t xml:space="preserve">Bài 2 (1,5 đ): </w:t>
      </w:r>
      <w:r w:rsidRPr="006D0E85">
        <w:rPr>
          <w:szCs w:val="28"/>
        </w:rPr>
        <w:t xml:space="preserve">Cho hàm số </w:t>
      </w:r>
      <w:r w:rsidRPr="006D0E85">
        <w:rPr>
          <w:position w:val="-24"/>
          <w:szCs w:val="28"/>
        </w:rPr>
        <w:object w:dxaOrig="760" w:dyaOrig="660">
          <v:shape id="_x0000_i2510" type="#_x0000_t75" style="width:38.25pt;height:36.75pt" o:ole="">
            <v:imagedata r:id="rId16" o:title=""/>
          </v:shape>
          <o:OLEObject Type="Embed" ProgID="Equation.3" ShapeID="_x0000_i2510" DrawAspect="Content" ObjectID="_1623755067" r:id="rId37"/>
        </w:object>
      </w:r>
      <w:r w:rsidRPr="006D0E85">
        <w:rPr>
          <w:szCs w:val="28"/>
        </w:rPr>
        <w:t xml:space="preserve"> có đồ thị là (P) và hàm số </w:t>
      </w:r>
      <w:r w:rsidRPr="006D0E85">
        <w:rPr>
          <w:position w:val="-24"/>
          <w:szCs w:val="28"/>
        </w:rPr>
        <w:object w:dxaOrig="1260" w:dyaOrig="620">
          <v:shape id="_x0000_i2511" type="#_x0000_t75" style="width:63pt;height:30.75pt" o:ole="">
            <v:imagedata r:id="rId18" o:title=""/>
          </v:shape>
          <o:OLEObject Type="Embed" ProgID="Equation.3" ShapeID="_x0000_i2511" DrawAspect="Content" ObjectID="_1623755068" r:id="rId38"/>
        </w:object>
      </w:r>
      <w:r w:rsidRPr="006D0E85">
        <w:rPr>
          <w:szCs w:val="28"/>
        </w:rPr>
        <w:t xml:space="preserve"> có đồ thị là (D)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a/ Vẽ (P) và (D) trên cùng mặt phẳng tọa độ. 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>Mỗi bảng giá trị đúng</w:t>
      </w:r>
      <w:r w:rsidRPr="006D0E85">
        <w:rPr>
          <w:b/>
          <w:szCs w:val="28"/>
        </w:rPr>
        <w:t>(0,25đ).</w:t>
      </w:r>
      <w:r w:rsidRPr="006D0E85">
        <w:rPr>
          <w:szCs w:val="28"/>
        </w:rPr>
        <w:t xml:space="preserve"> Vẽ đúng mỗi đồ thị</w:t>
      </w:r>
      <w:r w:rsidRPr="006D0E85">
        <w:rPr>
          <w:b/>
          <w:szCs w:val="28"/>
        </w:rPr>
        <w:t>(0,25đ)</w:t>
      </w:r>
      <w:r w:rsidRPr="006D0E85">
        <w:rPr>
          <w:szCs w:val="28"/>
        </w:rPr>
        <w:t xml:space="preserve">                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b/ Tìm tọa độ giao điểm của (P) và (D)bằng phép tính 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>Lập phương trình hoành độ giao điểm đúng</w:t>
      </w:r>
      <w:r w:rsidRPr="006D0E85">
        <w:rPr>
          <w:b/>
          <w:szCs w:val="28"/>
        </w:rPr>
        <w:t>(0,25đ)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KL giao điểm: (2;1) và (-4;4)   </w:t>
      </w:r>
      <w:r w:rsidRPr="006D0E85">
        <w:rPr>
          <w:b/>
          <w:szCs w:val="28"/>
        </w:rPr>
        <w:t>(0,5đ)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</w:p>
    <w:p w:rsidR="006D0E85" w:rsidRPr="006D0E85" w:rsidRDefault="006D0E85" w:rsidP="006D0E85">
      <w:pPr>
        <w:tabs>
          <w:tab w:val="left" w:pos="1770"/>
        </w:tabs>
        <w:rPr>
          <w:b/>
          <w:szCs w:val="28"/>
        </w:rPr>
      </w:pPr>
      <w:r w:rsidRPr="006D0E85">
        <w:rPr>
          <w:b/>
          <w:szCs w:val="28"/>
        </w:rPr>
        <w:t>Bài 3 (2 đ):</w: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lastRenderedPageBreak/>
        <w:t xml:space="preserve">Cho phương trình </w:t>
      </w:r>
      <w:r w:rsidRPr="006D0E85">
        <w:rPr>
          <w:position w:val="-10"/>
          <w:szCs w:val="28"/>
        </w:rPr>
        <w:object w:dxaOrig="3060" w:dyaOrig="360">
          <v:shape id="_x0000_i2512" type="#_x0000_t75" style="width:153pt;height:18pt" o:ole="">
            <v:imagedata r:id="rId20" o:title=""/>
          </v:shape>
          <o:OLEObject Type="Embed" ProgID="Equation.3" ShapeID="_x0000_i2512" DrawAspect="Content" ObjectID="_1623755069" r:id="rId39"/>
        </w:objec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t xml:space="preserve">a/ </w:t>
      </w:r>
      <w:r w:rsidRPr="006D0E85">
        <w:rPr>
          <w:position w:val="-4"/>
          <w:szCs w:val="28"/>
        </w:rPr>
        <w:object w:dxaOrig="1140" w:dyaOrig="300">
          <v:shape id="_x0000_i2513" type="#_x0000_t75" style="width:57pt;height:15pt" o:ole="">
            <v:imagedata r:id="rId40" o:title=""/>
          </v:shape>
          <o:OLEObject Type="Embed" ProgID="Equation.3" ShapeID="_x0000_i2513" DrawAspect="Content" ObjectID="_1623755070" r:id="rId41"/>
        </w:object>
      </w:r>
      <w:r w:rsidRPr="006D0E85">
        <w:rPr>
          <w:szCs w:val="28"/>
        </w:rPr>
        <w:t xml:space="preserve"> &gt; 0 với mọi m =&gt; KL                                    </w:t>
      </w:r>
      <w:r w:rsidRPr="006D0E85">
        <w:rPr>
          <w:b/>
          <w:szCs w:val="28"/>
        </w:rPr>
        <w:t>(0,75đ)</w: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t>b/ S = 3m - 2 và P = 2m</w:t>
      </w:r>
      <w:r w:rsidRPr="006D0E85">
        <w:rPr>
          <w:szCs w:val="28"/>
          <w:vertAlign w:val="superscript"/>
        </w:rPr>
        <w:t>2</w:t>
      </w:r>
      <w:r w:rsidRPr="006D0E85">
        <w:rPr>
          <w:szCs w:val="28"/>
        </w:rPr>
        <w:t xml:space="preserve"> – 3m                                  </w:t>
      </w:r>
      <w:r w:rsidRPr="006D0E85">
        <w:rPr>
          <w:b/>
          <w:szCs w:val="28"/>
        </w:rPr>
        <w:t>(0,25đ)</w: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t xml:space="preserve">c/ m = 1; m = 5                                                          </w:t>
      </w:r>
      <w:r w:rsidRPr="006D0E85">
        <w:rPr>
          <w:b/>
          <w:szCs w:val="28"/>
        </w:rPr>
        <w:t>(1đ)</w:t>
      </w:r>
    </w:p>
    <w:p w:rsidR="006D0E85" w:rsidRPr="006D0E85" w:rsidRDefault="006D0E85" w:rsidP="006D0E85">
      <w:pPr>
        <w:tabs>
          <w:tab w:val="left" w:pos="1770"/>
        </w:tabs>
        <w:rPr>
          <w:szCs w:val="28"/>
        </w:rPr>
      </w:pPr>
      <w:r w:rsidRPr="006D0E85">
        <w:rPr>
          <w:szCs w:val="28"/>
        </w:rPr>
        <w:t xml:space="preserve"> </w:t>
      </w:r>
      <w:r w:rsidRPr="006D0E85">
        <w:rPr>
          <w:b/>
          <w:szCs w:val="28"/>
        </w:rPr>
        <w:t>Bài 4 (3,5 đ)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Cho </w:t>
      </w:r>
      <w:r w:rsidRPr="006D0E85">
        <w:rPr>
          <w:position w:val="-6"/>
          <w:szCs w:val="28"/>
        </w:rPr>
        <w:object w:dxaOrig="700" w:dyaOrig="279">
          <v:shape id="_x0000_i2514" type="#_x0000_t75" style="width:35.25pt;height:14.25pt" o:ole="">
            <v:imagedata r:id="rId24" o:title=""/>
          </v:shape>
          <o:OLEObject Type="Embed" ProgID="Equation.3" ShapeID="_x0000_i2514" DrawAspect="Content" ObjectID="_1623755071" r:id="rId42"/>
        </w:object>
      </w:r>
      <w:r w:rsidRPr="006D0E85">
        <w:rPr>
          <w:szCs w:val="28"/>
        </w:rPr>
        <w:t xml:space="preserve">nhọn (AB &lt; AC) nội tiếp (O; R). 3 đường cao AD, BM, CN của  </w:t>
      </w:r>
      <w:r w:rsidRPr="006D0E85">
        <w:rPr>
          <w:position w:val="-6"/>
          <w:szCs w:val="28"/>
        </w:rPr>
        <w:object w:dxaOrig="700" w:dyaOrig="279">
          <v:shape id="_x0000_i2515" type="#_x0000_t75" style="width:35.25pt;height:14.25pt" o:ole="">
            <v:imagedata r:id="rId24" o:title=""/>
          </v:shape>
          <o:OLEObject Type="Embed" ProgID="Equation.3" ShapeID="_x0000_i2515" DrawAspect="Content" ObjectID="_1623755072" r:id="rId43"/>
        </w:object>
      </w:r>
      <w:r w:rsidRPr="006D0E85">
        <w:rPr>
          <w:szCs w:val="28"/>
        </w:rPr>
        <w:t xml:space="preserve"> cắt nhau tại H.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>a/ Chứng minh: tứ giác CDHM  và ABDM nội tiếp đường tròn. Xác định tâm I của đường tròn ngoại tiếp CDHM</w:t>
      </w:r>
    </w:p>
    <w:p w:rsidR="006D0E85" w:rsidRPr="006D0E85" w:rsidRDefault="006D0E85" w:rsidP="006D0E85">
      <w:pPr>
        <w:tabs>
          <w:tab w:val="left" w:pos="3480"/>
        </w:tabs>
        <w:rPr>
          <w:b/>
          <w:szCs w:val="28"/>
        </w:rPr>
      </w:pPr>
      <w:r w:rsidRPr="006D0E85">
        <w:rPr>
          <w:szCs w:val="28"/>
        </w:rPr>
        <w:t xml:space="preserve">   </w:t>
      </w:r>
      <w:r w:rsidRPr="006D0E85">
        <w:rPr>
          <w:b/>
          <w:szCs w:val="28"/>
        </w:rPr>
        <w:t xml:space="preserve">Tứ giác CDHM có góc CDH và góc CMH vuông </w:t>
      </w:r>
    </w:p>
    <w:p w:rsidR="006D0E85" w:rsidRPr="006D0E85" w:rsidRDefault="006D0E85" w:rsidP="006D0E85">
      <w:pPr>
        <w:numPr>
          <w:ilvl w:val="0"/>
          <w:numId w:val="43"/>
        </w:numPr>
        <w:tabs>
          <w:tab w:val="left" w:pos="360"/>
        </w:tabs>
        <w:spacing w:after="0" w:line="240" w:lineRule="auto"/>
        <w:rPr>
          <w:b/>
          <w:szCs w:val="28"/>
        </w:rPr>
      </w:pPr>
      <w:r w:rsidRPr="006D0E85">
        <w:rPr>
          <w:b/>
          <w:szCs w:val="28"/>
        </w:rPr>
        <w:t>CDHM nội tiếp đường tròn đường kính CH</w:t>
      </w:r>
    </w:p>
    <w:p w:rsidR="006D0E85" w:rsidRPr="006D0E85" w:rsidRDefault="006D0E85" w:rsidP="006D0E85">
      <w:pPr>
        <w:numPr>
          <w:ilvl w:val="0"/>
          <w:numId w:val="43"/>
        </w:numPr>
        <w:tabs>
          <w:tab w:val="left" w:pos="360"/>
        </w:tabs>
        <w:spacing w:after="0" w:line="240" w:lineRule="auto"/>
        <w:rPr>
          <w:b/>
          <w:szCs w:val="28"/>
        </w:rPr>
      </w:pPr>
      <w:r w:rsidRPr="006D0E85">
        <w:rPr>
          <w:b/>
          <w:szCs w:val="28"/>
        </w:rPr>
        <w:t>Tâm I là trung điểm CH</w:t>
      </w:r>
    </w:p>
    <w:p w:rsidR="006D0E85" w:rsidRPr="006D0E85" w:rsidRDefault="006D0E85" w:rsidP="006D0E85">
      <w:pPr>
        <w:tabs>
          <w:tab w:val="left" w:pos="360"/>
        </w:tabs>
        <w:ind w:left="720" w:hanging="540"/>
        <w:rPr>
          <w:b/>
          <w:szCs w:val="28"/>
        </w:rPr>
      </w:pPr>
      <w:r w:rsidRPr="006D0E85">
        <w:rPr>
          <w:b/>
          <w:szCs w:val="28"/>
        </w:rPr>
        <w:t>Tứ giác ABDM có  góc ADB và góc AMB vuông</w:t>
      </w:r>
    </w:p>
    <w:p w:rsidR="006D0E85" w:rsidRPr="006D0E85" w:rsidRDefault="006D0E85" w:rsidP="006D0E85">
      <w:pPr>
        <w:numPr>
          <w:ilvl w:val="0"/>
          <w:numId w:val="43"/>
        </w:numPr>
        <w:tabs>
          <w:tab w:val="left" w:pos="360"/>
        </w:tabs>
        <w:spacing w:after="0" w:line="240" w:lineRule="auto"/>
        <w:rPr>
          <w:szCs w:val="28"/>
        </w:rPr>
      </w:pPr>
      <w:r w:rsidRPr="006D0E85">
        <w:rPr>
          <w:b/>
          <w:szCs w:val="28"/>
        </w:rPr>
        <w:t>ABDM nội tiếp đường tròn</w:t>
      </w:r>
      <w:r w:rsidRPr="006D0E85">
        <w:rPr>
          <w:szCs w:val="28"/>
        </w:rPr>
        <w:t xml:space="preserve">                                         </w:t>
      </w:r>
      <w:r w:rsidRPr="006D0E85">
        <w:rPr>
          <w:b/>
          <w:szCs w:val="28"/>
        </w:rPr>
        <w:t>(1đ)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>b/ Chứng minh: AN.AB = AH.AD.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b/>
          <w:szCs w:val="28"/>
        </w:rPr>
        <w:t xml:space="preserve">∆ANH ̴ ∆ADB =&gt; KL    </w:t>
      </w:r>
      <w:r w:rsidRPr="006D0E85">
        <w:rPr>
          <w:szCs w:val="28"/>
        </w:rPr>
        <w:t xml:space="preserve">                                            </w:t>
      </w:r>
      <w:r w:rsidRPr="006D0E85">
        <w:rPr>
          <w:b/>
          <w:szCs w:val="28"/>
        </w:rPr>
        <w:t>(1đ)</w:t>
      </w:r>
      <w:r w:rsidRPr="006D0E85">
        <w:rPr>
          <w:szCs w:val="28"/>
        </w:rPr>
        <w:t xml:space="preserve">   </w:t>
      </w:r>
    </w:p>
    <w:p w:rsidR="006D0E85" w:rsidRPr="006D0E85" w:rsidRDefault="006D0E85" w:rsidP="006D0E85">
      <w:pPr>
        <w:tabs>
          <w:tab w:val="left" w:pos="3480"/>
          <w:tab w:val="left" w:pos="7800"/>
        </w:tabs>
        <w:rPr>
          <w:szCs w:val="28"/>
        </w:rPr>
      </w:pPr>
      <w:r w:rsidRPr="006D0E85">
        <w:rPr>
          <w:szCs w:val="28"/>
        </w:rPr>
        <w:t>c/ Gọi K là giao điểm của đường tròn ngoại tiếp CDHM  và (O).</w:t>
      </w:r>
      <w:r w:rsidRPr="006D0E85">
        <w:rPr>
          <w:szCs w:val="28"/>
        </w:rPr>
        <w:tab/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Chứng minh: OHKI là hình thang  </w:t>
      </w:r>
    </w:p>
    <w:p w:rsidR="006D0E85" w:rsidRPr="006D0E85" w:rsidRDefault="006D0E85" w:rsidP="006D0E85">
      <w:pPr>
        <w:tabs>
          <w:tab w:val="left" w:pos="3480"/>
        </w:tabs>
        <w:rPr>
          <w:b/>
          <w:szCs w:val="28"/>
        </w:rPr>
      </w:pPr>
      <w:r w:rsidRPr="006D0E85">
        <w:rPr>
          <w:b/>
          <w:szCs w:val="28"/>
        </w:rPr>
        <w:t>OI là đường trung trực của KC</w:t>
      </w:r>
    </w:p>
    <w:p w:rsidR="006D0E85" w:rsidRPr="006D0E85" w:rsidRDefault="006D0E85" w:rsidP="006D0E85">
      <w:pPr>
        <w:rPr>
          <w:b/>
          <w:szCs w:val="28"/>
        </w:rPr>
      </w:pPr>
      <w:r w:rsidRPr="006D0E85">
        <w:rPr>
          <w:b/>
          <w:position w:val="-6"/>
          <w:szCs w:val="28"/>
        </w:rPr>
        <w:object w:dxaOrig="1240" w:dyaOrig="279">
          <v:shape id="_x0000_i2516" type="#_x0000_t75" style="width:62.25pt;height:14.25pt" o:ole="">
            <v:imagedata r:id="rId44" o:title=""/>
          </v:shape>
          <o:OLEObject Type="Embed" ProgID="Equation.DSMT4" ShapeID="_x0000_i2516" DrawAspect="Content" ObjectID="_1623755073" r:id="rId45"/>
        </w:object>
      </w:r>
      <w:r w:rsidRPr="006D0E85">
        <w:rPr>
          <w:b/>
          <w:szCs w:val="28"/>
        </w:rPr>
        <w:t xml:space="preserve">mà  </w:t>
      </w:r>
      <w:r w:rsidRPr="006D0E85">
        <w:rPr>
          <w:b/>
          <w:position w:val="-6"/>
          <w:szCs w:val="28"/>
        </w:rPr>
        <w:object w:dxaOrig="1040" w:dyaOrig="279">
          <v:shape id="_x0000_i2517" type="#_x0000_t75" style="width:51.75pt;height:14.25pt" o:ole="">
            <v:imagedata r:id="rId46" o:title=""/>
          </v:shape>
          <o:OLEObject Type="Embed" ProgID="Equation.DSMT4" ShapeID="_x0000_i2517" DrawAspect="Content" ObjectID="_1623755074" r:id="rId47"/>
        </w:object>
      </w:r>
      <w:r w:rsidRPr="006D0E85">
        <w:rPr>
          <w:b/>
          <w:szCs w:val="28"/>
        </w:rPr>
        <w:t xml:space="preserve"> =&gt; OI // HK=&gt; KL</w:t>
      </w:r>
      <w:r w:rsidRPr="006D0E85">
        <w:rPr>
          <w:szCs w:val="28"/>
        </w:rPr>
        <w:t xml:space="preserve">                                            </w:t>
      </w:r>
      <w:r w:rsidRPr="006D0E85">
        <w:rPr>
          <w:b/>
          <w:szCs w:val="28"/>
        </w:rPr>
        <w:t>(0,75đ)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>d/ Gọi S là trung điểm của BH.</w:t>
      </w:r>
    </w:p>
    <w:p w:rsidR="006D0E85" w:rsidRPr="006D0E85" w:rsidRDefault="006D0E85" w:rsidP="006D0E85">
      <w:pPr>
        <w:tabs>
          <w:tab w:val="left" w:pos="3480"/>
        </w:tabs>
        <w:rPr>
          <w:szCs w:val="28"/>
        </w:rPr>
      </w:pPr>
      <w:r w:rsidRPr="006D0E85">
        <w:rPr>
          <w:szCs w:val="28"/>
        </w:rPr>
        <w:t xml:space="preserve">Chứng minh: nếu MK </w:t>
      </w:r>
      <w:r w:rsidRPr="006D0E85">
        <w:rPr>
          <w:position w:val="-4"/>
          <w:szCs w:val="28"/>
        </w:rPr>
        <w:object w:dxaOrig="240" w:dyaOrig="260">
          <v:shape id="_x0000_i2518" type="#_x0000_t75" style="width:12pt;height:12.75pt" o:ole="">
            <v:imagedata r:id="rId27" o:title=""/>
          </v:shape>
          <o:OLEObject Type="Embed" ProgID="Equation.3" ShapeID="_x0000_i2518" DrawAspect="Content" ObjectID="_1623755075" r:id="rId48"/>
        </w:object>
      </w:r>
      <w:r w:rsidRPr="006D0E85">
        <w:rPr>
          <w:szCs w:val="28"/>
        </w:rPr>
        <w:t xml:space="preserve"> BC thì 3 điểm K, D, S thẳng hàng.</w:t>
      </w:r>
    </w:p>
    <w:p w:rsidR="006D0E85" w:rsidRPr="006D0E85" w:rsidRDefault="006D0E85" w:rsidP="006D0E85">
      <w:pPr>
        <w:tabs>
          <w:tab w:val="left" w:pos="3480"/>
        </w:tabs>
        <w:rPr>
          <w:b/>
          <w:szCs w:val="28"/>
        </w:rPr>
      </w:pPr>
      <w:r w:rsidRPr="006D0E85">
        <w:rPr>
          <w:b/>
          <w:szCs w:val="28"/>
        </w:rPr>
        <w:t>MK // AD=&gt; góc BHD = góc BMK và DHMK là hình thang cân</w:t>
      </w:r>
    </w:p>
    <w:p w:rsidR="006D0E85" w:rsidRPr="006D0E85" w:rsidRDefault="006D0E85" w:rsidP="006D0E85">
      <w:pPr>
        <w:numPr>
          <w:ilvl w:val="0"/>
          <w:numId w:val="42"/>
        </w:numPr>
        <w:tabs>
          <w:tab w:val="left" w:pos="360"/>
        </w:tabs>
        <w:spacing w:after="0" w:line="240" w:lineRule="auto"/>
        <w:ind w:left="360" w:firstLine="0"/>
        <w:rPr>
          <w:szCs w:val="28"/>
        </w:rPr>
      </w:pPr>
      <w:r w:rsidRPr="006D0E85">
        <w:rPr>
          <w:b/>
          <w:szCs w:val="28"/>
        </w:rPr>
        <w:t xml:space="preserve">góc BHD = góc MKD = góc SDH =&gt; KL </w:t>
      </w:r>
      <w:r w:rsidRPr="006D0E85">
        <w:rPr>
          <w:szCs w:val="28"/>
        </w:rPr>
        <w:t xml:space="preserve">        </w:t>
      </w:r>
      <w:r w:rsidRPr="006D0E85">
        <w:rPr>
          <w:b/>
          <w:szCs w:val="28"/>
        </w:rPr>
        <w:t>(0,75đ)</w:t>
      </w:r>
    </w:p>
    <w:p w:rsidR="006D0E85" w:rsidRPr="006D0E85" w:rsidRDefault="006D0E85" w:rsidP="006D0E85">
      <w:pPr>
        <w:rPr>
          <w:szCs w:val="28"/>
        </w:rPr>
      </w:pPr>
    </w:p>
    <w:p w:rsidR="0026254A" w:rsidRPr="006D0E85" w:rsidRDefault="0026254A" w:rsidP="00612533">
      <w:pPr>
        <w:rPr>
          <w:szCs w:val="28"/>
        </w:rPr>
      </w:pPr>
    </w:p>
    <w:sectPr w:rsidR="0026254A" w:rsidRPr="006D0E85" w:rsidSect="00400A52">
      <w:headerReference w:type="even" r:id="rId49"/>
      <w:headerReference w:type="default" r:id="rId50"/>
      <w:footerReference w:type="default" r:id="rId51"/>
      <w:headerReference w:type="first" r:id="rId52"/>
      <w:type w:val="continuous"/>
      <w:pgSz w:w="11906" w:h="16838"/>
      <w:pgMar w:top="1440" w:right="1440" w:bottom="1440" w:left="1440" w:header="708" w:footer="708" w:gutter="0"/>
      <w:cols w:space="708"/>
      <w:docGrid w:linePitch="381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BF2672" w:rsidRDefault="00BF2672" w:rsidP="008837A4">
      <w:pPr>
        <w:spacing w:after="0" w:line="240" w:lineRule="auto"/>
      </w:pPr>
      <w:r>
        <w:separator/>
      </w:r>
    </w:p>
  </w:endnote>
  <w:endnote w:type="continuationSeparator" w:id="0">
    <w:p w:rsidR="00BF2672" w:rsidRDefault="00BF2672" w:rsidP="008837A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an Francisco Display Black">
    <w:altName w:val="Arial"/>
    <w:panose1 w:val="00000000000000000000"/>
    <w:charset w:val="00"/>
    <w:family w:val="modern"/>
    <w:notTrueType/>
    <w:pitch w:val="variable"/>
    <w:sig w:usb0="A00000EF" w:usb1="5000204A" w:usb2="00000000" w:usb3="00000000" w:csb0="00000193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TimesNewRomanPSMT">
    <w:altName w:val="Times New Roman"/>
    <w:panose1 w:val="00000000000000000000"/>
    <w:charset w:val="00"/>
    <w:family w:val="roman"/>
    <w:notTrueType/>
    <w:pitch w:val="default"/>
  </w:font>
  <w:font w:name="TimesNewRomanPS-ItalicMT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757758" w:rsidP="004746BD">
    <w:pPr>
      <w:pStyle w:val="Footer"/>
      <w:jc w:val="center"/>
    </w:pPr>
    <w:bookmarkStart w:id="13" w:name="_Hlk8652226"/>
    <w:bookmarkStart w:id="14" w:name="_Hlk8652227"/>
    <w:bookmarkStart w:id="15" w:name="_Hlk9024533"/>
    <w:bookmarkStart w:id="16" w:name="_Hlk9024534"/>
    <w:bookmarkStart w:id="17" w:name="_Hlk9450302"/>
    <w:bookmarkStart w:id="18" w:name="_Hlk9450303"/>
    <w:bookmarkStart w:id="19" w:name="_Hlk9498391"/>
    <w:bookmarkStart w:id="20" w:name="_Hlk9498392"/>
    <w:bookmarkStart w:id="21" w:name="_Hlk9596378"/>
    <w:bookmarkStart w:id="22" w:name="_Hlk9596379"/>
    <w:bookmarkStart w:id="23" w:name="_Hlk10320465"/>
    <w:bookmarkStart w:id="24" w:name="_Hlk10320466"/>
    <w:bookmarkStart w:id="25" w:name="_Hlk11134354"/>
    <w:bookmarkStart w:id="26" w:name="_Hlk11134355"/>
    <w:bookmarkStart w:id="27" w:name="_Hlk12276803"/>
    <w:bookmarkStart w:id="28" w:name="_Hlk12276804"/>
  </w:p>
  <w:p w:rsidR="00757758" w:rsidRDefault="00757758" w:rsidP="004746BD">
    <w:pPr>
      <w:pStyle w:val="Footer"/>
    </w:pPr>
    <w:r w:rsidRPr="008D5CE7">
      <w:rPr>
        <w:noProof/>
      </w:rPr>
      <mc:AlternateContent>
        <mc:Choice Requires="wps">
          <w:drawing>
            <wp:anchor distT="4294967294" distB="4294967294" distL="114300" distR="114300" simplePos="0" relativeHeight="251660288" behindDoc="0" locked="0" layoutInCell="1" allowOverlap="1" wp14:anchorId="7B62C6C0" wp14:editId="176FAE8F">
              <wp:simplePos x="0" y="0"/>
              <wp:positionH relativeFrom="margin">
                <wp:align>center</wp:align>
              </wp:positionH>
              <wp:positionV relativeFrom="paragraph">
                <wp:posOffset>5715</wp:posOffset>
              </wp:positionV>
              <wp:extent cx="5598795" cy="0"/>
              <wp:effectExtent l="0" t="0" r="0" b="0"/>
              <wp:wrapNone/>
              <wp:docPr id="5" name="Straight Arrow Connector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98795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2BC57983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4" o:spid="_x0000_s1026" type="#_x0000_t32" style="position:absolute;margin-left:0;margin-top:.45pt;width:440.85pt;height:0;z-index:251660288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" strokeweight=".26467mm">
              <w10:wrap anchorx="margin"/>
            </v:shape>
          </w:pict>
        </mc:Fallback>
      </mc:AlternateContent>
    </w:r>
    <w:r>
      <w:tab/>
    </w:r>
  </w:p>
  <w:p w:rsidR="00757758" w:rsidRPr="007E2D32" w:rsidRDefault="00757758" w:rsidP="004746BD">
    <w:pPr>
      <w:pStyle w:val="Footer"/>
      <w:jc w:val="center"/>
    </w:pPr>
    <w:r w:rsidRPr="008D5CE7">
      <w:t xml:space="preserve">Group: </w:t>
    </w:r>
    <w:hyperlink r:id="rId1" w:history="1">
      <w:r w:rsidRPr="008D5CE7">
        <w:rPr>
          <w:rStyle w:val="Hyperlink"/>
        </w:rPr>
        <w:t>https://www.facebook.com/groups/tailieutieuhocvathcs/</w:t>
      </w:r>
    </w:hyperlink>
    <w:bookmarkEnd w:id="13"/>
    <w:bookmarkEnd w:id="14"/>
    <w:bookmarkEnd w:id="15"/>
    <w:bookmarkEnd w:id="16"/>
    <w:bookmarkEnd w:id="17"/>
    <w:bookmarkEnd w:id="18"/>
    <w:bookmarkEnd w:id="19"/>
    <w:bookmarkEnd w:id="20"/>
    <w:bookmarkEnd w:id="21"/>
    <w:bookmarkEnd w:id="22"/>
    <w:bookmarkEnd w:id="23"/>
    <w:bookmarkEnd w:id="24"/>
    <w:bookmarkEnd w:id="25"/>
    <w:bookmarkEnd w:id="26"/>
    <w:bookmarkEnd w:id="27"/>
    <w:bookmarkEnd w:id="2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BF2672" w:rsidRDefault="00BF2672" w:rsidP="008837A4">
      <w:pPr>
        <w:spacing w:after="0" w:line="240" w:lineRule="auto"/>
      </w:pPr>
      <w:r>
        <w:separator/>
      </w:r>
    </w:p>
  </w:footnote>
  <w:footnote w:type="continuationSeparator" w:id="0">
    <w:p w:rsidR="00BF2672" w:rsidRDefault="00BF2672" w:rsidP="008837A4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F267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2" o:spid="_x0000_s2050" type="#_x0000_t136" style="position:absolute;margin-left:0;margin-top:0;width:530.25pt;height:106.05pt;rotation:315;z-index:-251654144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Pr="004C60CE" w:rsidRDefault="00BF2672" w:rsidP="004746BD">
    <w:pPr>
      <w:jc w:val="center"/>
    </w:pPr>
    <w:bookmarkStart w:id="1" w:name="_Hlk8652210"/>
    <w:bookmarkStart w:id="2" w:name="_Hlk8652211"/>
    <w:bookmarkStart w:id="3" w:name="_Hlk9024516"/>
    <w:bookmarkStart w:id="4" w:name="_Hlk9024517"/>
    <w:bookmarkStart w:id="5" w:name="_Hlk9450287"/>
    <w:bookmarkStart w:id="6" w:name="_Hlk9450288"/>
    <w:bookmarkStart w:id="7" w:name="_Hlk9596360"/>
    <w:bookmarkStart w:id="8" w:name="_Hlk9596361"/>
    <w:bookmarkStart w:id="9" w:name="_Hlk10320448"/>
    <w:bookmarkStart w:id="10" w:name="_Hlk10320449"/>
    <w:bookmarkStart w:id="11" w:name="_Hlk11134343"/>
    <w:bookmarkStart w:id="12" w:name="_Hlk11134344"/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3" o:spid="_x0000_s2051" type="#_x0000_t136" style="position:absolute;left:0;text-align:left;margin-left:0;margin-top:0;width:530.25pt;height:106.05pt;rotation:315;z-index:-251653120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  <w:r w:rsidR="00757758" w:rsidRPr="004C60CE">
      <w:rPr>
        <w:b/>
        <w:color w:val="FF0000"/>
      </w:rPr>
      <w:t>HOC360.NET - TÀI LIỆU HỌC TẬP MIỄN PHÍ</w:t>
    </w:r>
  </w:p>
  <w:p w:rsidR="00757758" w:rsidRDefault="00757758">
    <w:pPr>
      <w:pStyle w:val="Header"/>
    </w:pPr>
    <w:r>
      <w:rPr>
        <w:noProof/>
      </w:rPr>
      <mc:AlternateContent>
        <mc:Choice Requires="wps">
          <w:drawing>
            <wp:anchor distT="4294967294" distB="4294967294" distL="114300" distR="114300" simplePos="0" relativeHeight="251659264" behindDoc="0" locked="0" layoutInCell="1" allowOverlap="1" wp14:anchorId="0DB5A4AF" wp14:editId="0C7B907D">
              <wp:simplePos x="0" y="0"/>
              <wp:positionH relativeFrom="margin">
                <wp:align>center</wp:align>
              </wp:positionH>
              <wp:positionV relativeFrom="paragraph">
                <wp:posOffset>52705</wp:posOffset>
              </wp:positionV>
              <wp:extent cx="5529580" cy="0"/>
              <wp:effectExtent l="0" t="0" r="0" b="0"/>
              <wp:wrapNone/>
              <wp:docPr id="8" name="Straight Arrow Connector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5529580" cy="0"/>
                      </a:xfrm>
                      <a:prstGeom prst="straightConnector1">
                        <a:avLst/>
                      </a:prstGeom>
                      <a:noFill/>
                      <a:ln w="9528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B6B59C8" id="_x0000_t32" coordsize="21600,21600" o:spt="32" o:oned="t" path="m,l21600,21600e" filled="f">
              <v:path arrowok="t" fillok="f" o:connecttype="none"/>
              <o:lock v:ext="edit" shapetype="t"/>
            </v:shapetype>
            <v:shape id="Straight Arrow Connector 3" o:spid="_x0000_s1026" type="#_x0000_t32" style="position:absolute;margin-left:0;margin-top:4.15pt;width:435.4pt;height:0;z-index:251659264;visibility:visible;mso-wrap-style:square;mso-width-percent:0;mso-height-percent:0;mso-wrap-distance-left:9pt;mso-wrap-distance-top:-6e-5mm;mso-wrap-distance-right:9pt;mso-wrap-distance-bottom:-6e-5mm;mso-position-horizontal:center;mso-position-horizontal-relative:margin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" strokeweight=".26467mm">
              <w10:wrap anchorx="margin"/>
            </v:shape>
          </w:pict>
        </mc:Fallback>
      </mc:AlternateContent>
    </w:r>
    <w:bookmarkEnd w:id="1"/>
    <w:bookmarkEnd w:id="2"/>
  </w:p>
  <w:bookmarkEnd w:id="3"/>
  <w:bookmarkEnd w:id="4"/>
  <w:bookmarkEnd w:id="5"/>
  <w:bookmarkEnd w:id="6"/>
  <w:bookmarkEnd w:id="7"/>
  <w:bookmarkEnd w:id="8"/>
  <w:bookmarkEnd w:id="9"/>
  <w:bookmarkEnd w:id="10"/>
  <w:bookmarkEnd w:id="11"/>
  <w:bookmarkEnd w:id="12"/>
  <w:p w:rsidR="00B664A0" w:rsidRDefault="00B664A0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757758" w:rsidRDefault="00BF2672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8460281" o:spid="_x0000_s2049" type="#_x0000_t136" style="position:absolute;margin-left:0;margin-top:0;width:530.25pt;height:106.05pt;rotation:315;z-index:-251655168;mso-position-horizontal:center;mso-position-horizontal-relative:margin;mso-position-vertical:center;mso-position-vertical-relative:margin" o:allowincell="f" fillcolor="red" stroked="f">
          <v:fill opacity=".5"/>
          <v:textpath style="font-family:&quot;Times New Roman&quot;;font-size:1pt" string="hoc360.net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89"/>
    <w:multiLevelType w:val="singleLevel"/>
    <w:tmpl w:val="29E8EDD4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0000005"/>
    <w:multiLevelType w:val="multilevel"/>
    <w:tmpl w:val="00000005"/>
    <w:lvl w:ilvl="0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060F1F37"/>
    <w:multiLevelType w:val="hybridMultilevel"/>
    <w:tmpl w:val="F6085CD0"/>
    <w:lvl w:ilvl="0" w:tplc="24AAF5B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3" w15:restartNumberingAfterBreak="0">
    <w:nsid w:val="0873670F"/>
    <w:multiLevelType w:val="hybridMultilevel"/>
    <w:tmpl w:val="4D400CA4"/>
    <w:lvl w:ilvl="0" w:tplc="48ECE2CC">
      <w:start w:val="1"/>
      <w:numFmt w:val="lowerLetter"/>
      <w:lvlText w:val="%1)"/>
      <w:lvlJc w:val="left"/>
      <w:pPr>
        <w:ind w:left="1310" w:hanging="360"/>
      </w:pPr>
    </w:lvl>
    <w:lvl w:ilvl="1" w:tplc="04090019">
      <w:start w:val="1"/>
      <w:numFmt w:val="lowerLetter"/>
      <w:lvlText w:val="%2."/>
      <w:lvlJc w:val="left"/>
      <w:pPr>
        <w:ind w:left="2030" w:hanging="360"/>
      </w:pPr>
    </w:lvl>
    <w:lvl w:ilvl="2" w:tplc="0409001B">
      <w:start w:val="1"/>
      <w:numFmt w:val="lowerRoman"/>
      <w:lvlText w:val="%3."/>
      <w:lvlJc w:val="right"/>
      <w:pPr>
        <w:ind w:left="2750" w:hanging="180"/>
      </w:pPr>
    </w:lvl>
    <w:lvl w:ilvl="3" w:tplc="0409000F">
      <w:start w:val="1"/>
      <w:numFmt w:val="decimal"/>
      <w:lvlText w:val="%4."/>
      <w:lvlJc w:val="left"/>
      <w:pPr>
        <w:ind w:left="3470" w:hanging="360"/>
      </w:pPr>
    </w:lvl>
    <w:lvl w:ilvl="4" w:tplc="04090019">
      <w:start w:val="1"/>
      <w:numFmt w:val="lowerLetter"/>
      <w:lvlText w:val="%5."/>
      <w:lvlJc w:val="left"/>
      <w:pPr>
        <w:ind w:left="4190" w:hanging="360"/>
      </w:pPr>
    </w:lvl>
    <w:lvl w:ilvl="5" w:tplc="0409001B">
      <w:start w:val="1"/>
      <w:numFmt w:val="lowerRoman"/>
      <w:lvlText w:val="%6."/>
      <w:lvlJc w:val="right"/>
      <w:pPr>
        <w:ind w:left="4910" w:hanging="180"/>
      </w:pPr>
    </w:lvl>
    <w:lvl w:ilvl="6" w:tplc="0409000F">
      <w:start w:val="1"/>
      <w:numFmt w:val="decimal"/>
      <w:lvlText w:val="%7."/>
      <w:lvlJc w:val="left"/>
      <w:pPr>
        <w:ind w:left="5630" w:hanging="360"/>
      </w:pPr>
    </w:lvl>
    <w:lvl w:ilvl="7" w:tplc="04090019">
      <w:start w:val="1"/>
      <w:numFmt w:val="lowerLetter"/>
      <w:lvlText w:val="%8."/>
      <w:lvlJc w:val="left"/>
      <w:pPr>
        <w:ind w:left="6350" w:hanging="360"/>
      </w:pPr>
    </w:lvl>
    <w:lvl w:ilvl="8" w:tplc="0409001B">
      <w:start w:val="1"/>
      <w:numFmt w:val="lowerRoman"/>
      <w:lvlText w:val="%9."/>
      <w:lvlJc w:val="right"/>
      <w:pPr>
        <w:ind w:left="7070" w:hanging="180"/>
      </w:pPr>
    </w:lvl>
  </w:abstractNum>
  <w:abstractNum w:abstractNumId="4" w15:restartNumberingAfterBreak="0">
    <w:nsid w:val="096F062F"/>
    <w:multiLevelType w:val="hybridMultilevel"/>
    <w:tmpl w:val="01A0D2E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09EB1A8D"/>
    <w:multiLevelType w:val="multilevel"/>
    <w:tmpl w:val="C47C3D46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2"/>
        <w:szCs w:val="22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0B241CB2"/>
    <w:multiLevelType w:val="hybridMultilevel"/>
    <w:tmpl w:val="4B0EA4BA"/>
    <w:lvl w:ilvl="0" w:tplc="9E7C8BD0">
      <w:start w:val="1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796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1516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236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2956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3676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4396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116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5836" w:hanging="180"/>
      </w:pPr>
      <w:rPr>
        <w:rFonts w:cs="Times New Roman"/>
      </w:rPr>
    </w:lvl>
  </w:abstractNum>
  <w:abstractNum w:abstractNumId="7" w15:restartNumberingAfterBreak="0">
    <w:nsid w:val="0EC42837"/>
    <w:multiLevelType w:val="hybridMultilevel"/>
    <w:tmpl w:val="055AC562"/>
    <w:lvl w:ilvl="0" w:tplc="B7E8B5D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16F60E7D"/>
    <w:multiLevelType w:val="hybridMultilevel"/>
    <w:tmpl w:val="F4EEEF7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1A393207"/>
    <w:multiLevelType w:val="hybridMultilevel"/>
    <w:tmpl w:val="57DCF7BC"/>
    <w:lvl w:ilvl="0" w:tplc="727C7FC6">
      <w:start w:val="1"/>
      <w:numFmt w:val="decimal"/>
      <w:pStyle w:val="Cuhi"/>
      <w:lvlText w:val="Câu %1."/>
      <w:lvlJc w:val="left"/>
      <w:pPr>
        <w:ind w:left="720" w:hanging="360"/>
      </w:pPr>
      <w:rPr>
        <w:b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noProof w:val="0"/>
        <w:vanish w:val="0"/>
        <w:spacing w:val="0"/>
        <w:kern w:val="0"/>
        <w:position w:val="0"/>
        <w:u w:val="none"/>
        <w:effect w:val="none"/>
        <w:vertAlign w:val="baseline"/>
        <w:em w:val="none"/>
        <w:specVanish w:val="0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1F7A365D"/>
    <w:multiLevelType w:val="hybridMultilevel"/>
    <w:tmpl w:val="52D2A5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2252498E"/>
    <w:multiLevelType w:val="hybridMultilevel"/>
    <w:tmpl w:val="3BE8BF8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293A53C3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9C239C8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A775D25"/>
    <w:multiLevelType w:val="hybridMultilevel"/>
    <w:tmpl w:val="5958D968"/>
    <w:lvl w:ilvl="0" w:tplc="D1042038">
      <w:start w:val="1"/>
      <w:numFmt w:val="lowerLetter"/>
      <w:lvlText w:val="%1)"/>
      <w:lvlJc w:val="left"/>
      <w:pPr>
        <w:ind w:left="2760" w:hanging="360"/>
      </w:pPr>
    </w:lvl>
    <w:lvl w:ilvl="1" w:tplc="04090019">
      <w:start w:val="1"/>
      <w:numFmt w:val="lowerLetter"/>
      <w:lvlText w:val="%2."/>
      <w:lvlJc w:val="left"/>
      <w:pPr>
        <w:ind w:left="3480" w:hanging="360"/>
      </w:pPr>
    </w:lvl>
    <w:lvl w:ilvl="2" w:tplc="0409001B">
      <w:start w:val="1"/>
      <w:numFmt w:val="lowerRoman"/>
      <w:lvlText w:val="%3."/>
      <w:lvlJc w:val="right"/>
      <w:pPr>
        <w:ind w:left="4200" w:hanging="180"/>
      </w:pPr>
    </w:lvl>
    <w:lvl w:ilvl="3" w:tplc="0409000F">
      <w:start w:val="1"/>
      <w:numFmt w:val="decimal"/>
      <w:lvlText w:val="%4."/>
      <w:lvlJc w:val="left"/>
      <w:pPr>
        <w:ind w:left="4920" w:hanging="360"/>
      </w:pPr>
    </w:lvl>
    <w:lvl w:ilvl="4" w:tplc="04090019">
      <w:start w:val="1"/>
      <w:numFmt w:val="lowerLetter"/>
      <w:lvlText w:val="%5."/>
      <w:lvlJc w:val="left"/>
      <w:pPr>
        <w:ind w:left="5640" w:hanging="360"/>
      </w:pPr>
    </w:lvl>
    <w:lvl w:ilvl="5" w:tplc="0409001B">
      <w:start w:val="1"/>
      <w:numFmt w:val="lowerRoman"/>
      <w:lvlText w:val="%6."/>
      <w:lvlJc w:val="right"/>
      <w:pPr>
        <w:ind w:left="6360" w:hanging="180"/>
      </w:pPr>
    </w:lvl>
    <w:lvl w:ilvl="6" w:tplc="0409000F">
      <w:start w:val="1"/>
      <w:numFmt w:val="decimal"/>
      <w:lvlText w:val="%7."/>
      <w:lvlJc w:val="left"/>
      <w:pPr>
        <w:ind w:left="7080" w:hanging="360"/>
      </w:pPr>
    </w:lvl>
    <w:lvl w:ilvl="7" w:tplc="04090019">
      <w:start w:val="1"/>
      <w:numFmt w:val="lowerLetter"/>
      <w:lvlText w:val="%8."/>
      <w:lvlJc w:val="left"/>
      <w:pPr>
        <w:ind w:left="7800" w:hanging="360"/>
      </w:pPr>
    </w:lvl>
    <w:lvl w:ilvl="8" w:tplc="0409001B">
      <w:start w:val="1"/>
      <w:numFmt w:val="lowerRoman"/>
      <w:lvlText w:val="%9."/>
      <w:lvlJc w:val="right"/>
      <w:pPr>
        <w:ind w:left="8520" w:hanging="180"/>
      </w:pPr>
    </w:lvl>
  </w:abstractNum>
  <w:abstractNum w:abstractNumId="15" w15:restartNumberingAfterBreak="0">
    <w:nsid w:val="2CE05244"/>
    <w:multiLevelType w:val="hybridMultilevel"/>
    <w:tmpl w:val="A762C5A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2CF162EC"/>
    <w:multiLevelType w:val="multilevel"/>
    <w:tmpl w:val="638A1DB2"/>
    <w:lvl w:ilvl="0">
      <w:start w:val="1"/>
      <w:numFmt w:val="decimal"/>
      <w:pStyle w:val="cau1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17" w15:restartNumberingAfterBreak="0">
    <w:nsid w:val="2E1933E6"/>
    <w:multiLevelType w:val="hybridMultilevel"/>
    <w:tmpl w:val="810AD424"/>
    <w:lvl w:ilvl="0" w:tplc="159A3C6C">
      <w:start w:val="1"/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  <w:sz w:val="24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2F9E0FE4"/>
    <w:multiLevelType w:val="hybridMultilevel"/>
    <w:tmpl w:val="C72C923C"/>
    <w:lvl w:ilvl="0" w:tplc="D4149E8E">
      <w:start w:val="2"/>
      <w:numFmt w:val="lowerLetter"/>
      <w:lvlText w:val="%1)"/>
      <w:lvlJc w:val="left"/>
      <w:pPr>
        <w:ind w:left="76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9" w15:restartNumberingAfterBreak="0">
    <w:nsid w:val="323E2BEC"/>
    <w:multiLevelType w:val="hybridMultilevel"/>
    <w:tmpl w:val="5E4AC794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33115727"/>
    <w:multiLevelType w:val="hybridMultilevel"/>
    <w:tmpl w:val="DBC8464E"/>
    <w:lvl w:ilvl="0" w:tplc="89505C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1" w15:restartNumberingAfterBreak="0">
    <w:nsid w:val="357E6777"/>
    <w:multiLevelType w:val="hybridMultilevel"/>
    <w:tmpl w:val="792E76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366E5C8C"/>
    <w:multiLevelType w:val="multilevel"/>
    <w:tmpl w:val="9086EDA0"/>
    <w:styleLink w:val="111111"/>
    <w:lvl w:ilvl="0">
      <w:start w:val="1"/>
      <w:numFmt w:val="decimal"/>
      <w:lvlText w:val="Bài %1"/>
      <w:lvlJc w:val="left"/>
      <w:pPr>
        <w:tabs>
          <w:tab w:val="num" w:pos="794"/>
        </w:tabs>
        <w:ind w:left="794" w:hanging="794"/>
      </w:pPr>
      <w:rPr>
        <w:rFonts w:ascii="Tahoma" w:hAnsi="Tahoma" w:hint="default"/>
        <w:i w:val="0"/>
        <w:color w:val="000000"/>
        <w:sz w:val="28"/>
        <w:szCs w:val="28"/>
        <w:u w:val="single"/>
      </w:rPr>
    </w:lvl>
    <w:lvl w:ilvl="1">
      <w:start w:val="1"/>
      <w:numFmt w:val="none"/>
      <w:suff w:val="nothing"/>
      <w:lvlText w:val=""/>
      <w:lvlJc w:val="right"/>
      <w:pPr>
        <w:ind w:left="794" w:firstLine="0"/>
      </w:pPr>
      <w:rPr>
        <w:rFonts w:ascii="Tahoma" w:hAnsi="Tahoma" w:hint="default"/>
        <w:b w:val="0"/>
        <w:i w:val="0"/>
        <w:color w:val="800000"/>
        <w:sz w:val="20"/>
        <w:szCs w:val="21"/>
      </w:rPr>
    </w:lvl>
    <w:lvl w:ilvl="2">
      <w:start w:val="1"/>
      <w:numFmt w:val="lowerLetter"/>
      <w:lvlText w:val="%3)"/>
      <w:lvlJc w:val="left"/>
      <w:pPr>
        <w:tabs>
          <w:tab w:val="num" w:pos="1180"/>
        </w:tabs>
        <w:ind w:left="1180" w:hanging="340"/>
      </w:pPr>
      <w:rPr>
        <w:rFonts w:ascii="Times New Roman" w:eastAsia="Times New Roman" w:hAnsi="Times New Roman" w:cs="Times New Roman"/>
        <w:b w:val="0"/>
        <w:i w:val="0"/>
        <w:color w:val="auto"/>
        <w:sz w:val="28"/>
        <w:szCs w:val="24"/>
      </w:rPr>
    </w:lvl>
    <w:lvl w:ilvl="3">
      <w:start w:val="1"/>
      <w:numFmt w:val="none"/>
      <w:suff w:val="nothing"/>
      <w:lvlText w:val=""/>
      <w:lvlJc w:val="left"/>
      <w:pPr>
        <w:ind w:left="1134" w:hanging="340"/>
      </w:pPr>
      <w:rPr>
        <w:rFonts w:ascii="Tahoma" w:hAnsi="Tahoma" w:hint="default"/>
        <w:b w:val="0"/>
        <w:i w:val="0"/>
        <w:color w:val="000000"/>
      </w:rPr>
    </w:lvl>
    <w:lvl w:ilvl="4">
      <w:start w:val="1"/>
      <w:numFmt w:val="lowerRoman"/>
      <w:lvlText w:val="(%5)"/>
      <w:lvlJc w:val="left"/>
      <w:pPr>
        <w:tabs>
          <w:tab w:val="num" w:pos="1474"/>
        </w:tabs>
        <w:ind w:left="1474" w:hanging="340"/>
      </w:pPr>
      <w:rPr>
        <w:rFonts w:ascii="Tahoma" w:hAnsi="Tahoma" w:hint="default"/>
        <w:b w:val="0"/>
        <w:i w:val="0"/>
        <w:color w:val="auto"/>
      </w:rPr>
    </w:lvl>
    <w:lvl w:ilvl="5">
      <w:start w:val="1"/>
      <w:numFmt w:val="none"/>
      <w:suff w:val="nothing"/>
      <w:lvlText w:val=""/>
      <w:lvlJc w:val="left"/>
      <w:pPr>
        <w:ind w:left="1474" w:hanging="340"/>
      </w:pPr>
      <w:rPr>
        <w:rFonts w:ascii="Tahoma" w:hAnsi="Tahoma" w:hint="default"/>
        <w:b w:val="0"/>
        <w:i w:val="0"/>
        <w:color w:val="000000"/>
      </w:rPr>
    </w:lvl>
    <w:lvl w:ilvl="6">
      <w:start w:val="1"/>
      <w:numFmt w:val="bullet"/>
      <w:lvlText w:val="٭"/>
      <w:lvlJc w:val="left"/>
      <w:pPr>
        <w:tabs>
          <w:tab w:val="num" w:pos="1758"/>
        </w:tabs>
        <w:ind w:left="1758" w:hanging="284"/>
      </w:pPr>
      <w:rPr>
        <w:rFonts w:ascii="Tahoma" w:hAnsi="Tahoma" w:hint="default"/>
        <w:b w:val="0"/>
        <w:i w:val="0"/>
        <w:color w:val="auto"/>
      </w:rPr>
    </w:lvl>
    <w:lvl w:ilvl="7">
      <w:start w:val="1"/>
      <w:numFmt w:val="bullet"/>
      <w:lvlText w:val="+"/>
      <w:lvlJc w:val="left"/>
      <w:pPr>
        <w:tabs>
          <w:tab w:val="num" w:pos="2041"/>
        </w:tabs>
        <w:ind w:left="2041" w:hanging="283"/>
      </w:pPr>
      <w:rPr>
        <w:rFonts w:ascii="Tahoma" w:hAnsi="Tahoma" w:hint="default"/>
        <w:b w:val="0"/>
        <w:i w:val="0"/>
        <w:color w:val="auto"/>
      </w:rPr>
    </w:lvl>
    <w:lvl w:ilvl="8">
      <w:start w:val="1"/>
      <w:numFmt w:val="bullet"/>
      <w:lvlText w:val="•"/>
      <w:lvlJc w:val="left"/>
      <w:pPr>
        <w:tabs>
          <w:tab w:val="num" w:pos="2325"/>
        </w:tabs>
        <w:ind w:left="2325" w:hanging="284"/>
      </w:pPr>
      <w:rPr>
        <w:rFonts w:ascii="Tahoma" w:hAnsi="Tahoma" w:hint="default"/>
        <w:b w:val="0"/>
        <w:i w:val="0"/>
        <w:color w:val="auto"/>
      </w:rPr>
    </w:lvl>
  </w:abstractNum>
  <w:abstractNum w:abstractNumId="23" w15:restartNumberingAfterBreak="0">
    <w:nsid w:val="38815CF8"/>
    <w:multiLevelType w:val="hybridMultilevel"/>
    <w:tmpl w:val="1030825C"/>
    <w:lvl w:ilvl="0" w:tplc="B7247EE8">
      <w:start w:val="1"/>
      <w:numFmt w:val="lowerLetter"/>
      <w:lvlText w:val="%1)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38AD70EE"/>
    <w:multiLevelType w:val="hybridMultilevel"/>
    <w:tmpl w:val="1214ED3C"/>
    <w:lvl w:ilvl="0" w:tplc="A1D4B666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5" w15:restartNumberingAfterBreak="0">
    <w:nsid w:val="3C943484"/>
    <w:multiLevelType w:val="hybridMultilevel"/>
    <w:tmpl w:val="B1F46A12"/>
    <w:lvl w:ilvl="0" w:tplc="0C0EBC9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26" w15:restartNumberingAfterBreak="0">
    <w:nsid w:val="47931C58"/>
    <w:multiLevelType w:val="hybridMultilevel"/>
    <w:tmpl w:val="2800D7E4"/>
    <w:lvl w:ilvl="0" w:tplc="42401A96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4FC15A51"/>
    <w:multiLevelType w:val="hybridMultilevel"/>
    <w:tmpl w:val="18E0AF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8" w15:restartNumberingAfterBreak="0">
    <w:nsid w:val="50E77658"/>
    <w:multiLevelType w:val="hybridMultilevel"/>
    <w:tmpl w:val="E46A71CE"/>
    <w:lvl w:ilvl="0" w:tplc="08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 w15:restartNumberingAfterBreak="0">
    <w:nsid w:val="5B8E1E66"/>
    <w:multiLevelType w:val="hybridMultilevel"/>
    <w:tmpl w:val="C2E66B56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5C725B18"/>
    <w:multiLevelType w:val="hybridMultilevel"/>
    <w:tmpl w:val="BA52838A"/>
    <w:lvl w:ilvl="0" w:tplc="BB3C9586">
      <w:start w:val="1"/>
      <w:numFmt w:val="lowerLetter"/>
      <w:lvlText w:val="%1)"/>
      <w:lvlJc w:val="left"/>
      <w:pPr>
        <w:tabs>
          <w:tab w:val="num" w:pos="800"/>
        </w:tabs>
        <w:ind w:left="800" w:hanging="360"/>
      </w:pPr>
      <w:rPr>
        <w:rFonts w:cs="Times New Roman"/>
        <w:b w:val="0"/>
      </w:rPr>
    </w:lvl>
    <w:lvl w:ilvl="1" w:tplc="04090019">
      <w:start w:val="1"/>
      <w:numFmt w:val="lowerLetter"/>
      <w:lvlText w:val="%2."/>
      <w:lvlJc w:val="left"/>
      <w:pPr>
        <w:tabs>
          <w:tab w:val="num" w:pos="1520"/>
        </w:tabs>
        <w:ind w:left="152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tabs>
          <w:tab w:val="num" w:pos="2240"/>
        </w:tabs>
        <w:ind w:left="224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  <w:rPr>
        <w:rFonts w:cs="Times New Roman"/>
      </w:rPr>
    </w:lvl>
  </w:abstractNum>
  <w:abstractNum w:abstractNumId="31" w15:restartNumberingAfterBreak="0">
    <w:nsid w:val="5CFD1E1F"/>
    <w:multiLevelType w:val="hybridMultilevel"/>
    <w:tmpl w:val="C046C204"/>
    <w:lvl w:ilvl="0" w:tplc="1AA81D62">
      <w:start w:val="1"/>
      <w:numFmt w:val="lowerLetter"/>
      <w:lvlText w:val="%1)"/>
      <w:lvlJc w:val="left"/>
      <w:pPr>
        <w:ind w:left="1260" w:hanging="360"/>
      </w:pPr>
    </w:lvl>
    <w:lvl w:ilvl="1" w:tplc="04090019">
      <w:start w:val="1"/>
      <w:numFmt w:val="lowerLetter"/>
      <w:lvlText w:val="%2."/>
      <w:lvlJc w:val="left"/>
      <w:pPr>
        <w:ind w:left="1980" w:hanging="360"/>
      </w:pPr>
    </w:lvl>
    <w:lvl w:ilvl="2" w:tplc="0409001B">
      <w:start w:val="1"/>
      <w:numFmt w:val="lowerRoman"/>
      <w:lvlText w:val="%3."/>
      <w:lvlJc w:val="right"/>
      <w:pPr>
        <w:ind w:left="2700" w:hanging="180"/>
      </w:pPr>
    </w:lvl>
    <w:lvl w:ilvl="3" w:tplc="0409000F">
      <w:start w:val="1"/>
      <w:numFmt w:val="decimal"/>
      <w:lvlText w:val="%4."/>
      <w:lvlJc w:val="left"/>
      <w:pPr>
        <w:ind w:left="3420" w:hanging="360"/>
      </w:pPr>
    </w:lvl>
    <w:lvl w:ilvl="4" w:tplc="04090019">
      <w:start w:val="1"/>
      <w:numFmt w:val="lowerLetter"/>
      <w:lvlText w:val="%5."/>
      <w:lvlJc w:val="left"/>
      <w:pPr>
        <w:ind w:left="4140" w:hanging="360"/>
      </w:pPr>
    </w:lvl>
    <w:lvl w:ilvl="5" w:tplc="0409001B">
      <w:start w:val="1"/>
      <w:numFmt w:val="lowerRoman"/>
      <w:lvlText w:val="%6."/>
      <w:lvlJc w:val="right"/>
      <w:pPr>
        <w:ind w:left="4860" w:hanging="180"/>
      </w:pPr>
    </w:lvl>
    <w:lvl w:ilvl="6" w:tplc="0409000F">
      <w:start w:val="1"/>
      <w:numFmt w:val="decimal"/>
      <w:lvlText w:val="%7."/>
      <w:lvlJc w:val="left"/>
      <w:pPr>
        <w:ind w:left="5580" w:hanging="360"/>
      </w:pPr>
    </w:lvl>
    <w:lvl w:ilvl="7" w:tplc="04090019">
      <w:start w:val="1"/>
      <w:numFmt w:val="lowerLetter"/>
      <w:lvlText w:val="%8."/>
      <w:lvlJc w:val="left"/>
      <w:pPr>
        <w:ind w:left="6300" w:hanging="360"/>
      </w:pPr>
    </w:lvl>
    <w:lvl w:ilvl="8" w:tplc="0409001B">
      <w:start w:val="1"/>
      <w:numFmt w:val="lowerRoman"/>
      <w:lvlText w:val="%9."/>
      <w:lvlJc w:val="right"/>
      <w:pPr>
        <w:ind w:left="7020" w:hanging="180"/>
      </w:pPr>
    </w:lvl>
  </w:abstractNum>
  <w:abstractNum w:abstractNumId="32" w15:restartNumberingAfterBreak="0">
    <w:nsid w:val="64DE53A5"/>
    <w:multiLevelType w:val="hybridMultilevel"/>
    <w:tmpl w:val="F1C6C9B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66EC481C"/>
    <w:multiLevelType w:val="hybridMultilevel"/>
    <w:tmpl w:val="79D8D33C"/>
    <w:lvl w:ilvl="0" w:tplc="7A5E0634">
      <w:start w:val="1"/>
      <w:numFmt w:val="lowerLetter"/>
      <w:lvlText w:val="%1)"/>
      <w:lvlJc w:val="left"/>
      <w:pPr>
        <w:ind w:left="1140" w:hanging="360"/>
      </w:pPr>
    </w:lvl>
    <w:lvl w:ilvl="1" w:tplc="04090019">
      <w:start w:val="1"/>
      <w:numFmt w:val="lowerLetter"/>
      <w:lvlText w:val="%2."/>
      <w:lvlJc w:val="left"/>
      <w:pPr>
        <w:ind w:left="1860" w:hanging="360"/>
      </w:pPr>
    </w:lvl>
    <w:lvl w:ilvl="2" w:tplc="0409001B">
      <w:start w:val="1"/>
      <w:numFmt w:val="lowerRoman"/>
      <w:lvlText w:val="%3."/>
      <w:lvlJc w:val="right"/>
      <w:pPr>
        <w:ind w:left="2580" w:hanging="180"/>
      </w:pPr>
    </w:lvl>
    <w:lvl w:ilvl="3" w:tplc="0409000F">
      <w:start w:val="1"/>
      <w:numFmt w:val="decimal"/>
      <w:lvlText w:val="%4."/>
      <w:lvlJc w:val="left"/>
      <w:pPr>
        <w:ind w:left="3300" w:hanging="360"/>
      </w:pPr>
    </w:lvl>
    <w:lvl w:ilvl="4" w:tplc="04090019">
      <w:start w:val="1"/>
      <w:numFmt w:val="lowerLetter"/>
      <w:lvlText w:val="%5."/>
      <w:lvlJc w:val="left"/>
      <w:pPr>
        <w:ind w:left="4020" w:hanging="360"/>
      </w:pPr>
    </w:lvl>
    <w:lvl w:ilvl="5" w:tplc="0409001B">
      <w:start w:val="1"/>
      <w:numFmt w:val="lowerRoman"/>
      <w:lvlText w:val="%6."/>
      <w:lvlJc w:val="right"/>
      <w:pPr>
        <w:ind w:left="4740" w:hanging="180"/>
      </w:pPr>
    </w:lvl>
    <w:lvl w:ilvl="6" w:tplc="0409000F">
      <w:start w:val="1"/>
      <w:numFmt w:val="decimal"/>
      <w:lvlText w:val="%7."/>
      <w:lvlJc w:val="left"/>
      <w:pPr>
        <w:ind w:left="5460" w:hanging="360"/>
      </w:pPr>
    </w:lvl>
    <w:lvl w:ilvl="7" w:tplc="04090019">
      <w:start w:val="1"/>
      <w:numFmt w:val="lowerLetter"/>
      <w:lvlText w:val="%8."/>
      <w:lvlJc w:val="left"/>
      <w:pPr>
        <w:ind w:left="6180" w:hanging="360"/>
      </w:pPr>
    </w:lvl>
    <w:lvl w:ilvl="8" w:tplc="0409001B">
      <w:start w:val="1"/>
      <w:numFmt w:val="lowerRoman"/>
      <w:lvlText w:val="%9."/>
      <w:lvlJc w:val="right"/>
      <w:pPr>
        <w:ind w:left="6900" w:hanging="180"/>
      </w:pPr>
    </w:lvl>
  </w:abstractNum>
  <w:abstractNum w:abstractNumId="34" w15:restartNumberingAfterBreak="0">
    <w:nsid w:val="67CA6B40"/>
    <w:multiLevelType w:val="hybridMultilevel"/>
    <w:tmpl w:val="9BF22AEC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69CC0F76"/>
    <w:multiLevelType w:val="hybridMultilevel"/>
    <w:tmpl w:val="04905D9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 w15:restartNumberingAfterBreak="0">
    <w:nsid w:val="713F3F64"/>
    <w:multiLevelType w:val="hybridMultilevel"/>
    <w:tmpl w:val="4E08FEFA"/>
    <w:lvl w:ilvl="0" w:tplc="B16E3B10">
      <w:numFmt w:val="bullet"/>
      <w:lvlText w:val=""/>
      <w:lvlJc w:val="left"/>
      <w:pPr>
        <w:ind w:left="720" w:hanging="360"/>
      </w:pPr>
      <w:rPr>
        <w:rFonts w:ascii="Wingdings" w:eastAsia="Times New Roman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7" w15:restartNumberingAfterBreak="0">
    <w:nsid w:val="715404B6"/>
    <w:multiLevelType w:val="hybridMultilevel"/>
    <w:tmpl w:val="112C1C4A"/>
    <w:lvl w:ilvl="0" w:tplc="55DAF8E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71603BFF"/>
    <w:multiLevelType w:val="hybridMultilevel"/>
    <w:tmpl w:val="EE6420D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9" w15:restartNumberingAfterBreak="0">
    <w:nsid w:val="724B7321"/>
    <w:multiLevelType w:val="hybridMultilevel"/>
    <w:tmpl w:val="6D2CA3D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0" w15:restartNumberingAfterBreak="0">
    <w:nsid w:val="73A41ADA"/>
    <w:multiLevelType w:val="hybridMultilevel"/>
    <w:tmpl w:val="504CD62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1" w15:restartNumberingAfterBreak="0">
    <w:nsid w:val="745E0B67"/>
    <w:multiLevelType w:val="hybridMultilevel"/>
    <w:tmpl w:val="5DE6B0D2"/>
    <w:lvl w:ilvl="0" w:tplc="038ED234">
      <w:start w:val="1"/>
      <w:numFmt w:val="lowerLetter"/>
      <w:lvlText w:val="%1)"/>
      <w:lvlJc w:val="left"/>
      <w:pPr>
        <w:ind w:left="720" w:hanging="360"/>
      </w:pPr>
      <w:rPr>
        <w:rFonts w:cs="Times New Roman"/>
        <w:b w:val="0"/>
      </w:rPr>
    </w:lvl>
    <w:lvl w:ilvl="1" w:tplc="08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8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8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8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8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8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8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8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42" w15:restartNumberingAfterBreak="0">
    <w:nsid w:val="78A80F7B"/>
    <w:multiLevelType w:val="multilevel"/>
    <w:tmpl w:val="1E561A38"/>
    <w:lvl w:ilvl="0">
      <w:start w:val="1"/>
      <w:numFmt w:val="decimal"/>
      <w:suff w:val="space"/>
      <w:lvlText w:val="Bài %1"/>
      <w:lvlJc w:val="left"/>
      <w:pPr>
        <w:ind w:left="142" w:hanging="142"/>
      </w:pPr>
      <w:rPr>
        <w:rFonts w:ascii="San Francisco Display Black" w:hAnsi="San Francisco Display Black" w:hint="default"/>
        <w:b w:val="0"/>
        <w:i w:val="0"/>
        <w:sz w:val="20"/>
        <w:szCs w:val="20"/>
        <w:u w:val="single"/>
      </w:rPr>
    </w:lvl>
    <w:lvl w:ilvl="1">
      <w:start w:val="1"/>
      <w:numFmt w:val="lowerLetter"/>
      <w:lvlText w:val="%2)"/>
      <w:lvlJc w:val="left"/>
      <w:pPr>
        <w:tabs>
          <w:tab w:val="num" w:pos="502"/>
        </w:tabs>
        <w:ind w:left="284" w:hanging="142"/>
      </w:pPr>
      <w:rPr>
        <w:rFonts w:ascii="Cambria" w:hAnsi="Cambria" w:cs="Times New Roman" w:hint="default"/>
        <w:b w:val="0"/>
        <w:i w:val="0"/>
        <w:sz w:val="20"/>
      </w:rPr>
    </w:lvl>
    <w:lvl w:ilvl="2">
      <w:start w:val="1"/>
      <w:numFmt w:val="decimal"/>
      <w:lvlText w:val="%3)"/>
      <w:lvlJc w:val="left"/>
      <w:pPr>
        <w:tabs>
          <w:tab w:val="num" w:pos="606"/>
        </w:tabs>
        <w:ind w:left="425" w:hanging="141"/>
      </w:pPr>
      <w:rPr>
        <w:rFonts w:ascii="Cambria" w:hAnsi="Cambria" w:hint="default"/>
        <w:b w:val="0"/>
        <w:i w:val="0"/>
        <w:sz w:val="16"/>
        <w:szCs w:val="18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9"/>
  </w:num>
  <w:num w:numId="2">
    <w:abstractNumId w:val="16"/>
  </w:num>
  <w:num w:numId="3">
    <w:abstractNumId w:val="22"/>
  </w:num>
  <w:num w:numId="4">
    <w:abstractNumId w:val="0"/>
  </w:num>
  <w:num w:numId="5">
    <w:abstractNumId w:val="23"/>
  </w:num>
  <w:num w:numId="6">
    <w:abstractNumId w:val="21"/>
  </w:num>
  <w:num w:numId="7">
    <w:abstractNumId w:val="10"/>
  </w:num>
  <w:num w:numId="8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2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4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8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0">
    <w:abstractNumId w:val="3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4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6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7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1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2">
    <w:abstractNumId w:val="17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 w:numId="33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3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7"/>
  </w:num>
  <w:num w:numId="39">
    <w:abstractNumId w:val="37"/>
  </w:num>
  <w:num w:numId="40">
    <w:abstractNumId w:val="20"/>
  </w:num>
  <w:num w:numId="41">
    <w:abstractNumId w:val="1"/>
  </w:num>
  <w:num w:numId="42">
    <w:abstractNumId w:val="36"/>
  </w:num>
  <w:num w:numId="43">
    <w:abstractNumId w:val="24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837A4"/>
    <w:rsid w:val="000060FE"/>
    <w:rsid w:val="00014095"/>
    <w:rsid w:val="00016642"/>
    <w:rsid w:val="0001689A"/>
    <w:rsid w:val="00017EFA"/>
    <w:rsid w:val="000236CA"/>
    <w:rsid w:val="00023803"/>
    <w:rsid w:val="00023FA2"/>
    <w:rsid w:val="0003240A"/>
    <w:rsid w:val="00035369"/>
    <w:rsid w:val="00036562"/>
    <w:rsid w:val="00042380"/>
    <w:rsid w:val="00043B93"/>
    <w:rsid w:val="00045CD3"/>
    <w:rsid w:val="00050750"/>
    <w:rsid w:val="00054F0A"/>
    <w:rsid w:val="000608A1"/>
    <w:rsid w:val="000609CC"/>
    <w:rsid w:val="00062C45"/>
    <w:rsid w:val="00066A39"/>
    <w:rsid w:val="0007331A"/>
    <w:rsid w:val="000868D7"/>
    <w:rsid w:val="00087A8E"/>
    <w:rsid w:val="00094BEF"/>
    <w:rsid w:val="00094C34"/>
    <w:rsid w:val="00096896"/>
    <w:rsid w:val="00097281"/>
    <w:rsid w:val="000A068B"/>
    <w:rsid w:val="000A19C1"/>
    <w:rsid w:val="000A353E"/>
    <w:rsid w:val="000A459D"/>
    <w:rsid w:val="000A7DD1"/>
    <w:rsid w:val="000B00C2"/>
    <w:rsid w:val="000B1C9C"/>
    <w:rsid w:val="000B21F3"/>
    <w:rsid w:val="000B5271"/>
    <w:rsid w:val="000B65F3"/>
    <w:rsid w:val="000C0CE9"/>
    <w:rsid w:val="000C19C7"/>
    <w:rsid w:val="000D2154"/>
    <w:rsid w:val="000D3657"/>
    <w:rsid w:val="000D3838"/>
    <w:rsid w:val="000E0F76"/>
    <w:rsid w:val="000E1DFD"/>
    <w:rsid w:val="000E2CC8"/>
    <w:rsid w:val="000E6EA0"/>
    <w:rsid w:val="000F04B2"/>
    <w:rsid w:val="000F26FE"/>
    <w:rsid w:val="000F33B4"/>
    <w:rsid w:val="000F5E37"/>
    <w:rsid w:val="00101233"/>
    <w:rsid w:val="001023C2"/>
    <w:rsid w:val="001076E2"/>
    <w:rsid w:val="00121D84"/>
    <w:rsid w:val="00127154"/>
    <w:rsid w:val="0013536F"/>
    <w:rsid w:val="001366B6"/>
    <w:rsid w:val="001377D4"/>
    <w:rsid w:val="0014105F"/>
    <w:rsid w:val="00143082"/>
    <w:rsid w:val="0014480D"/>
    <w:rsid w:val="00151E0D"/>
    <w:rsid w:val="0015432F"/>
    <w:rsid w:val="001545BF"/>
    <w:rsid w:val="00156DA7"/>
    <w:rsid w:val="00157F2B"/>
    <w:rsid w:val="00160C98"/>
    <w:rsid w:val="00162219"/>
    <w:rsid w:val="00163B79"/>
    <w:rsid w:val="001664D9"/>
    <w:rsid w:val="00171231"/>
    <w:rsid w:val="00173C39"/>
    <w:rsid w:val="001759A4"/>
    <w:rsid w:val="001813A7"/>
    <w:rsid w:val="00182EAB"/>
    <w:rsid w:val="00183A80"/>
    <w:rsid w:val="0018458A"/>
    <w:rsid w:val="00184AFC"/>
    <w:rsid w:val="00194525"/>
    <w:rsid w:val="001A2492"/>
    <w:rsid w:val="001A44CA"/>
    <w:rsid w:val="001A61C6"/>
    <w:rsid w:val="001C1A2C"/>
    <w:rsid w:val="001C42FD"/>
    <w:rsid w:val="001C63A4"/>
    <w:rsid w:val="001C672D"/>
    <w:rsid w:val="001C6CC7"/>
    <w:rsid w:val="001D2248"/>
    <w:rsid w:val="001D22A4"/>
    <w:rsid w:val="001D4818"/>
    <w:rsid w:val="001D6AEC"/>
    <w:rsid w:val="001D6F35"/>
    <w:rsid w:val="001D7F87"/>
    <w:rsid w:val="001E2D10"/>
    <w:rsid w:val="001E6147"/>
    <w:rsid w:val="001E6203"/>
    <w:rsid w:val="001F0FE3"/>
    <w:rsid w:val="001F2FC6"/>
    <w:rsid w:val="001F4EB4"/>
    <w:rsid w:val="00201D8C"/>
    <w:rsid w:val="00202B72"/>
    <w:rsid w:val="00207181"/>
    <w:rsid w:val="002106AB"/>
    <w:rsid w:val="00213FED"/>
    <w:rsid w:val="002160C7"/>
    <w:rsid w:val="00216397"/>
    <w:rsid w:val="002214AA"/>
    <w:rsid w:val="00221A7F"/>
    <w:rsid w:val="00222884"/>
    <w:rsid w:val="0022757F"/>
    <w:rsid w:val="00234F20"/>
    <w:rsid w:val="0023766C"/>
    <w:rsid w:val="00242860"/>
    <w:rsid w:val="00245D8E"/>
    <w:rsid w:val="0025234E"/>
    <w:rsid w:val="0025239F"/>
    <w:rsid w:val="002539D0"/>
    <w:rsid w:val="00254400"/>
    <w:rsid w:val="002578C5"/>
    <w:rsid w:val="0026201F"/>
    <w:rsid w:val="0026254A"/>
    <w:rsid w:val="002631EA"/>
    <w:rsid w:val="002709ED"/>
    <w:rsid w:val="00272EB4"/>
    <w:rsid w:val="00275ADE"/>
    <w:rsid w:val="00276119"/>
    <w:rsid w:val="0027687D"/>
    <w:rsid w:val="00284EC6"/>
    <w:rsid w:val="002853C3"/>
    <w:rsid w:val="00287971"/>
    <w:rsid w:val="00291715"/>
    <w:rsid w:val="0029255F"/>
    <w:rsid w:val="00292C1D"/>
    <w:rsid w:val="00296DBE"/>
    <w:rsid w:val="002A1733"/>
    <w:rsid w:val="002A29FD"/>
    <w:rsid w:val="002A5AE9"/>
    <w:rsid w:val="002A7B36"/>
    <w:rsid w:val="002B2D8D"/>
    <w:rsid w:val="002C2654"/>
    <w:rsid w:val="002D020F"/>
    <w:rsid w:val="002D275C"/>
    <w:rsid w:val="002D6F19"/>
    <w:rsid w:val="002D7D14"/>
    <w:rsid w:val="002E2520"/>
    <w:rsid w:val="002E321A"/>
    <w:rsid w:val="002E5228"/>
    <w:rsid w:val="002F4F85"/>
    <w:rsid w:val="002F7FBC"/>
    <w:rsid w:val="00305A6A"/>
    <w:rsid w:val="0030729F"/>
    <w:rsid w:val="00312D77"/>
    <w:rsid w:val="00313820"/>
    <w:rsid w:val="00314590"/>
    <w:rsid w:val="00314930"/>
    <w:rsid w:val="0031569C"/>
    <w:rsid w:val="0032327E"/>
    <w:rsid w:val="003258CF"/>
    <w:rsid w:val="003259E2"/>
    <w:rsid w:val="00325F35"/>
    <w:rsid w:val="00326F11"/>
    <w:rsid w:val="003307F5"/>
    <w:rsid w:val="003370A0"/>
    <w:rsid w:val="003431B0"/>
    <w:rsid w:val="0034471B"/>
    <w:rsid w:val="00346626"/>
    <w:rsid w:val="00347F11"/>
    <w:rsid w:val="00353194"/>
    <w:rsid w:val="0035394D"/>
    <w:rsid w:val="00355A7F"/>
    <w:rsid w:val="003563E6"/>
    <w:rsid w:val="00356D3D"/>
    <w:rsid w:val="00357918"/>
    <w:rsid w:val="00367946"/>
    <w:rsid w:val="00367FA8"/>
    <w:rsid w:val="00370EB4"/>
    <w:rsid w:val="00371D0A"/>
    <w:rsid w:val="0037360E"/>
    <w:rsid w:val="00374608"/>
    <w:rsid w:val="003757F1"/>
    <w:rsid w:val="00376F2C"/>
    <w:rsid w:val="00377485"/>
    <w:rsid w:val="0037773F"/>
    <w:rsid w:val="00377C3C"/>
    <w:rsid w:val="0038402C"/>
    <w:rsid w:val="003840BB"/>
    <w:rsid w:val="003865A2"/>
    <w:rsid w:val="0039089A"/>
    <w:rsid w:val="00391440"/>
    <w:rsid w:val="003925C9"/>
    <w:rsid w:val="003974D0"/>
    <w:rsid w:val="003A069A"/>
    <w:rsid w:val="003A125D"/>
    <w:rsid w:val="003A26F8"/>
    <w:rsid w:val="003A28BB"/>
    <w:rsid w:val="003A4541"/>
    <w:rsid w:val="003A4FA7"/>
    <w:rsid w:val="003A5124"/>
    <w:rsid w:val="003B1469"/>
    <w:rsid w:val="003B1C7C"/>
    <w:rsid w:val="003B541F"/>
    <w:rsid w:val="003C1F33"/>
    <w:rsid w:val="003C2700"/>
    <w:rsid w:val="003D253E"/>
    <w:rsid w:val="003D2FE6"/>
    <w:rsid w:val="003D4E3B"/>
    <w:rsid w:val="003D4F38"/>
    <w:rsid w:val="003D74D7"/>
    <w:rsid w:val="003E062A"/>
    <w:rsid w:val="003E2794"/>
    <w:rsid w:val="003E4FF7"/>
    <w:rsid w:val="003E6EEF"/>
    <w:rsid w:val="003E7D1C"/>
    <w:rsid w:val="003F1C03"/>
    <w:rsid w:val="003F25A1"/>
    <w:rsid w:val="003F25F4"/>
    <w:rsid w:val="003F278A"/>
    <w:rsid w:val="00400189"/>
    <w:rsid w:val="00400A52"/>
    <w:rsid w:val="00404B67"/>
    <w:rsid w:val="004067F4"/>
    <w:rsid w:val="0040697B"/>
    <w:rsid w:val="00413F26"/>
    <w:rsid w:val="00414747"/>
    <w:rsid w:val="00415AC5"/>
    <w:rsid w:val="004226FA"/>
    <w:rsid w:val="00423CFC"/>
    <w:rsid w:val="004243AE"/>
    <w:rsid w:val="0042533B"/>
    <w:rsid w:val="004312C5"/>
    <w:rsid w:val="0043323C"/>
    <w:rsid w:val="004366AB"/>
    <w:rsid w:val="00441C7A"/>
    <w:rsid w:val="004448E6"/>
    <w:rsid w:val="00446CFB"/>
    <w:rsid w:val="00453D4D"/>
    <w:rsid w:val="0046066E"/>
    <w:rsid w:val="00463D4E"/>
    <w:rsid w:val="00466B6C"/>
    <w:rsid w:val="00473252"/>
    <w:rsid w:val="004746BD"/>
    <w:rsid w:val="004768F5"/>
    <w:rsid w:val="004812A0"/>
    <w:rsid w:val="00481D03"/>
    <w:rsid w:val="004850C6"/>
    <w:rsid w:val="0048785E"/>
    <w:rsid w:val="004951E4"/>
    <w:rsid w:val="004972E2"/>
    <w:rsid w:val="004A02D8"/>
    <w:rsid w:val="004A0BE6"/>
    <w:rsid w:val="004A2BF4"/>
    <w:rsid w:val="004A3227"/>
    <w:rsid w:val="004B0262"/>
    <w:rsid w:val="004B1841"/>
    <w:rsid w:val="004B41FB"/>
    <w:rsid w:val="004B4BE8"/>
    <w:rsid w:val="004C0B2F"/>
    <w:rsid w:val="004C1517"/>
    <w:rsid w:val="004C2513"/>
    <w:rsid w:val="004D4515"/>
    <w:rsid w:val="004D4F5D"/>
    <w:rsid w:val="004E3AF4"/>
    <w:rsid w:val="004E3FC3"/>
    <w:rsid w:val="004E4A3C"/>
    <w:rsid w:val="004E714F"/>
    <w:rsid w:val="004F1572"/>
    <w:rsid w:val="004F39B7"/>
    <w:rsid w:val="004F4B0A"/>
    <w:rsid w:val="004F64A2"/>
    <w:rsid w:val="004F67E5"/>
    <w:rsid w:val="004F770C"/>
    <w:rsid w:val="00511DE9"/>
    <w:rsid w:val="00517B9C"/>
    <w:rsid w:val="0052131F"/>
    <w:rsid w:val="00521B15"/>
    <w:rsid w:val="00525CB3"/>
    <w:rsid w:val="00527221"/>
    <w:rsid w:val="00527400"/>
    <w:rsid w:val="00527F7A"/>
    <w:rsid w:val="0053161D"/>
    <w:rsid w:val="00537007"/>
    <w:rsid w:val="0054038B"/>
    <w:rsid w:val="0055172B"/>
    <w:rsid w:val="00552D1B"/>
    <w:rsid w:val="00554114"/>
    <w:rsid w:val="005618C6"/>
    <w:rsid w:val="00566DD7"/>
    <w:rsid w:val="00567F0B"/>
    <w:rsid w:val="00570390"/>
    <w:rsid w:val="00570D6F"/>
    <w:rsid w:val="00571677"/>
    <w:rsid w:val="00573F1B"/>
    <w:rsid w:val="00575864"/>
    <w:rsid w:val="00576C3E"/>
    <w:rsid w:val="00577B55"/>
    <w:rsid w:val="00582488"/>
    <w:rsid w:val="00583D79"/>
    <w:rsid w:val="005919C3"/>
    <w:rsid w:val="00592E62"/>
    <w:rsid w:val="0059561C"/>
    <w:rsid w:val="005974C4"/>
    <w:rsid w:val="005A1307"/>
    <w:rsid w:val="005A7252"/>
    <w:rsid w:val="005B1332"/>
    <w:rsid w:val="005B169A"/>
    <w:rsid w:val="005B17A2"/>
    <w:rsid w:val="005B48FF"/>
    <w:rsid w:val="005B51A7"/>
    <w:rsid w:val="005B5210"/>
    <w:rsid w:val="005B6CB0"/>
    <w:rsid w:val="005B72F4"/>
    <w:rsid w:val="005C47C3"/>
    <w:rsid w:val="005D00EF"/>
    <w:rsid w:val="005D1E82"/>
    <w:rsid w:val="005D76EF"/>
    <w:rsid w:val="005E12EE"/>
    <w:rsid w:val="005E20A4"/>
    <w:rsid w:val="005E5E04"/>
    <w:rsid w:val="005F0095"/>
    <w:rsid w:val="005F1551"/>
    <w:rsid w:val="005F277A"/>
    <w:rsid w:val="005F6E81"/>
    <w:rsid w:val="005F7A09"/>
    <w:rsid w:val="00602370"/>
    <w:rsid w:val="00610BE7"/>
    <w:rsid w:val="00612533"/>
    <w:rsid w:val="0061342A"/>
    <w:rsid w:val="00615798"/>
    <w:rsid w:val="006168B1"/>
    <w:rsid w:val="00617C6A"/>
    <w:rsid w:val="00622D13"/>
    <w:rsid w:val="00622DC4"/>
    <w:rsid w:val="006233A3"/>
    <w:rsid w:val="006308BB"/>
    <w:rsid w:val="00633937"/>
    <w:rsid w:val="00635189"/>
    <w:rsid w:val="0063716A"/>
    <w:rsid w:val="00644C0B"/>
    <w:rsid w:val="00645723"/>
    <w:rsid w:val="00651C3E"/>
    <w:rsid w:val="0065521C"/>
    <w:rsid w:val="0066188D"/>
    <w:rsid w:val="0066430C"/>
    <w:rsid w:val="00671517"/>
    <w:rsid w:val="00677D5D"/>
    <w:rsid w:val="00681137"/>
    <w:rsid w:val="006836B1"/>
    <w:rsid w:val="00683B00"/>
    <w:rsid w:val="006852CF"/>
    <w:rsid w:val="00687EE9"/>
    <w:rsid w:val="006919B4"/>
    <w:rsid w:val="0069383C"/>
    <w:rsid w:val="006961C0"/>
    <w:rsid w:val="006A306A"/>
    <w:rsid w:val="006A7D84"/>
    <w:rsid w:val="006B1AE8"/>
    <w:rsid w:val="006B6E8A"/>
    <w:rsid w:val="006B6ED5"/>
    <w:rsid w:val="006C23F6"/>
    <w:rsid w:val="006C3069"/>
    <w:rsid w:val="006C4C66"/>
    <w:rsid w:val="006C6477"/>
    <w:rsid w:val="006C76DF"/>
    <w:rsid w:val="006D0D53"/>
    <w:rsid w:val="006D0E85"/>
    <w:rsid w:val="006D12A3"/>
    <w:rsid w:val="006D37F4"/>
    <w:rsid w:val="006D7518"/>
    <w:rsid w:val="006E21F5"/>
    <w:rsid w:val="006E42A4"/>
    <w:rsid w:val="006E755A"/>
    <w:rsid w:val="006E76B4"/>
    <w:rsid w:val="006F32DF"/>
    <w:rsid w:val="006F4AAB"/>
    <w:rsid w:val="006F4FC3"/>
    <w:rsid w:val="006F578E"/>
    <w:rsid w:val="00700F68"/>
    <w:rsid w:val="00701110"/>
    <w:rsid w:val="0070202A"/>
    <w:rsid w:val="00703CC3"/>
    <w:rsid w:val="00704DD9"/>
    <w:rsid w:val="00707485"/>
    <w:rsid w:val="00711D67"/>
    <w:rsid w:val="00713CD7"/>
    <w:rsid w:val="00715A36"/>
    <w:rsid w:val="00715E1D"/>
    <w:rsid w:val="00723849"/>
    <w:rsid w:val="00726F6C"/>
    <w:rsid w:val="007300E3"/>
    <w:rsid w:val="00741561"/>
    <w:rsid w:val="007439C2"/>
    <w:rsid w:val="00743A09"/>
    <w:rsid w:val="00751D7B"/>
    <w:rsid w:val="00753CD7"/>
    <w:rsid w:val="00753D57"/>
    <w:rsid w:val="007540D9"/>
    <w:rsid w:val="007547C5"/>
    <w:rsid w:val="00757758"/>
    <w:rsid w:val="007605AD"/>
    <w:rsid w:val="00760E9F"/>
    <w:rsid w:val="007646D9"/>
    <w:rsid w:val="00765A4C"/>
    <w:rsid w:val="00771830"/>
    <w:rsid w:val="00771953"/>
    <w:rsid w:val="007720F8"/>
    <w:rsid w:val="00774EB6"/>
    <w:rsid w:val="00776B18"/>
    <w:rsid w:val="00781384"/>
    <w:rsid w:val="0078157E"/>
    <w:rsid w:val="00782EEB"/>
    <w:rsid w:val="0078328B"/>
    <w:rsid w:val="00792638"/>
    <w:rsid w:val="00794780"/>
    <w:rsid w:val="007968CA"/>
    <w:rsid w:val="00797793"/>
    <w:rsid w:val="007A2C77"/>
    <w:rsid w:val="007A3493"/>
    <w:rsid w:val="007A35BD"/>
    <w:rsid w:val="007A7288"/>
    <w:rsid w:val="007B01D3"/>
    <w:rsid w:val="007B1E81"/>
    <w:rsid w:val="007B1F5C"/>
    <w:rsid w:val="007B58B9"/>
    <w:rsid w:val="007B75AA"/>
    <w:rsid w:val="007B7614"/>
    <w:rsid w:val="007B7655"/>
    <w:rsid w:val="007C1FE2"/>
    <w:rsid w:val="007C22B6"/>
    <w:rsid w:val="007D0B52"/>
    <w:rsid w:val="007D50BC"/>
    <w:rsid w:val="007E065E"/>
    <w:rsid w:val="007E0F6C"/>
    <w:rsid w:val="007E2519"/>
    <w:rsid w:val="007E4728"/>
    <w:rsid w:val="007E6573"/>
    <w:rsid w:val="007F0DE3"/>
    <w:rsid w:val="007F154D"/>
    <w:rsid w:val="007F4245"/>
    <w:rsid w:val="007F4D26"/>
    <w:rsid w:val="007F76D4"/>
    <w:rsid w:val="00802E47"/>
    <w:rsid w:val="00805D77"/>
    <w:rsid w:val="00811AF3"/>
    <w:rsid w:val="00814DDD"/>
    <w:rsid w:val="00822A5A"/>
    <w:rsid w:val="00823537"/>
    <w:rsid w:val="00823B42"/>
    <w:rsid w:val="00824253"/>
    <w:rsid w:val="00824528"/>
    <w:rsid w:val="00827E47"/>
    <w:rsid w:val="00840759"/>
    <w:rsid w:val="00845674"/>
    <w:rsid w:val="00847DD5"/>
    <w:rsid w:val="00852DFF"/>
    <w:rsid w:val="00855788"/>
    <w:rsid w:val="00862A30"/>
    <w:rsid w:val="00870FBC"/>
    <w:rsid w:val="00872993"/>
    <w:rsid w:val="00873937"/>
    <w:rsid w:val="00874C51"/>
    <w:rsid w:val="008777CB"/>
    <w:rsid w:val="00877D90"/>
    <w:rsid w:val="008816CC"/>
    <w:rsid w:val="00882627"/>
    <w:rsid w:val="008827E9"/>
    <w:rsid w:val="008837A4"/>
    <w:rsid w:val="008845FD"/>
    <w:rsid w:val="00887207"/>
    <w:rsid w:val="00890EBB"/>
    <w:rsid w:val="008944FA"/>
    <w:rsid w:val="00895E63"/>
    <w:rsid w:val="008977BB"/>
    <w:rsid w:val="00897B08"/>
    <w:rsid w:val="008A30A3"/>
    <w:rsid w:val="008B22DE"/>
    <w:rsid w:val="008B3B76"/>
    <w:rsid w:val="008B3FC4"/>
    <w:rsid w:val="008B4C5B"/>
    <w:rsid w:val="008B542B"/>
    <w:rsid w:val="008B7A57"/>
    <w:rsid w:val="008C08E2"/>
    <w:rsid w:val="008C5F4F"/>
    <w:rsid w:val="008C6554"/>
    <w:rsid w:val="008C6E9B"/>
    <w:rsid w:val="008D11A8"/>
    <w:rsid w:val="008D4861"/>
    <w:rsid w:val="008D58E7"/>
    <w:rsid w:val="008D59F4"/>
    <w:rsid w:val="008E093A"/>
    <w:rsid w:val="008F10E1"/>
    <w:rsid w:val="008F2379"/>
    <w:rsid w:val="008F3825"/>
    <w:rsid w:val="008F5B45"/>
    <w:rsid w:val="008F7920"/>
    <w:rsid w:val="00901BCF"/>
    <w:rsid w:val="00901D66"/>
    <w:rsid w:val="00916B31"/>
    <w:rsid w:val="009171D0"/>
    <w:rsid w:val="00917D70"/>
    <w:rsid w:val="0092751C"/>
    <w:rsid w:val="00931ED0"/>
    <w:rsid w:val="00941CB6"/>
    <w:rsid w:val="0094230E"/>
    <w:rsid w:val="0094287B"/>
    <w:rsid w:val="0094354C"/>
    <w:rsid w:val="00943D4E"/>
    <w:rsid w:val="0094510C"/>
    <w:rsid w:val="00945218"/>
    <w:rsid w:val="00953268"/>
    <w:rsid w:val="009551D8"/>
    <w:rsid w:val="0095556D"/>
    <w:rsid w:val="009579B4"/>
    <w:rsid w:val="009606D4"/>
    <w:rsid w:val="00964F6B"/>
    <w:rsid w:val="009679FC"/>
    <w:rsid w:val="00967D7C"/>
    <w:rsid w:val="00972303"/>
    <w:rsid w:val="0097489B"/>
    <w:rsid w:val="00982F17"/>
    <w:rsid w:val="00983378"/>
    <w:rsid w:val="00985B30"/>
    <w:rsid w:val="009867F2"/>
    <w:rsid w:val="009923C7"/>
    <w:rsid w:val="00994502"/>
    <w:rsid w:val="009A2651"/>
    <w:rsid w:val="009A35A7"/>
    <w:rsid w:val="009A37D5"/>
    <w:rsid w:val="009B328F"/>
    <w:rsid w:val="009B403F"/>
    <w:rsid w:val="009B5086"/>
    <w:rsid w:val="009B6316"/>
    <w:rsid w:val="009C07E2"/>
    <w:rsid w:val="009C125F"/>
    <w:rsid w:val="009C1771"/>
    <w:rsid w:val="009C2B02"/>
    <w:rsid w:val="009C3992"/>
    <w:rsid w:val="009C4D1C"/>
    <w:rsid w:val="009C5C73"/>
    <w:rsid w:val="009C6FB5"/>
    <w:rsid w:val="009C7EE6"/>
    <w:rsid w:val="009D51EC"/>
    <w:rsid w:val="009D700E"/>
    <w:rsid w:val="009F2E61"/>
    <w:rsid w:val="009F651C"/>
    <w:rsid w:val="009F6DA7"/>
    <w:rsid w:val="00A02164"/>
    <w:rsid w:val="00A0302E"/>
    <w:rsid w:val="00A03557"/>
    <w:rsid w:val="00A05B5C"/>
    <w:rsid w:val="00A10518"/>
    <w:rsid w:val="00A10F38"/>
    <w:rsid w:val="00A11DBC"/>
    <w:rsid w:val="00A141D9"/>
    <w:rsid w:val="00A245D3"/>
    <w:rsid w:val="00A24896"/>
    <w:rsid w:val="00A3575A"/>
    <w:rsid w:val="00A3637D"/>
    <w:rsid w:val="00A41E46"/>
    <w:rsid w:val="00A47D0A"/>
    <w:rsid w:val="00A51387"/>
    <w:rsid w:val="00A5141C"/>
    <w:rsid w:val="00A63016"/>
    <w:rsid w:val="00A6650D"/>
    <w:rsid w:val="00A67C8D"/>
    <w:rsid w:val="00A73221"/>
    <w:rsid w:val="00A734E7"/>
    <w:rsid w:val="00A7684D"/>
    <w:rsid w:val="00A77723"/>
    <w:rsid w:val="00A77BEB"/>
    <w:rsid w:val="00A8396D"/>
    <w:rsid w:val="00A83CF0"/>
    <w:rsid w:val="00A8673E"/>
    <w:rsid w:val="00A86D7A"/>
    <w:rsid w:val="00A874A3"/>
    <w:rsid w:val="00A87966"/>
    <w:rsid w:val="00A9325E"/>
    <w:rsid w:val="00A94B20"/>
    <w:rsid w:val="00A97B86"/>
    <w:rsid w:val="00A97BE3"/>
    <w:rsid w:val="00AA0693"/>
    <w:rsid w:val="00AA5F64"/>
    <w:rsid w:val="00AB102B"/>
    <w:rsid w:val="00AB2AEB"/>
    <w:rsid w:val="00AB3E08"/>
    <w:rsid w:val="00AB4BB5"/>
    <w:rsid w:val="00AB5C7D"/>
    <w:rsid w:val="00AC4DCE"/>
    <w:rsid w:val="00AC54FD"/>
    <w:rsid w:val="00AC754E"/>
    <w:rsid w:val="00AE37BA"/>
    <w:rsid w:val="00AE3CEB"/>
    <w:rsid w:val="00AE668A"/>
    <w:rsid w:val="00AF2831"/>
    <w:rsid w:val="00AF5D40"/>
    <w:rsid w:val="00AF67C5"/>
    <w:rsid w:val="00AF793F"/>
    <w:rsid w:val="00AF795F"/>
    <w:rsid w:val="00B019A4"/>
    <w:rsid w:val="00B0432D"/>
    <w:rsid w:val="00B04E05"/>
    <w:rsid w:val="00B05348"/>
    <w:rsid w:val="00B05867"/>
    <w:rsid w:val="00B07F4C"/>
    <w:rsid w:val="00B13723"/>
    <w:rsid w:val="00B147F1"/>
    <w:rsid w:val="00B168B8"/>
    <w:rsid w:val="00B2345D"/>
    <w:rsid w:val="00B339E4"/>
    <w:rsid w:val="00B35B08"/>
    <w:rsid w:val="00B36D7D"/>
    <w:rsid w:val="00B40799"/>
    <w:rsid w:val="00B449C4"/>
    <w:rsid w:val="00B4756F"/>
    <w:rsid w:val="00B52BCB"/>
    <w:rsid w:val="00B54317"/>
    <w:rsid w:val="00B61FE0"/>
    <w:rsid w:val="00B664A0"/>
    <w:rsid w:val="00B70570"/>
    <w:rsid w:val="00B70748"/>
    <w:rsid w:val="00B71972"/>
    <w:rsid w:val="00B71F98"/>
    <w:rsid w:val="00B80C70"/>
    <w:rsid w:val="00B84B52"/>
    <w:rsid w:val="00B84C6B"/>
    <w:rsid w:val="00B913EF"/>
    <w:rsid w:val="00B93AD6"/>
    <w:rsid w:val="00BA0E44"/>
    <w:rsid w:val="00BB411A"/>
    <w:rsid w:val="00BB538C"/>
    <w:rsid w:val="00BB67E0"/>
    <w:rsid w:val="00BB6A09"/>
    <w:rsid w:val="00BB6A97"/>
    <w:rsid w:val="00BB7C95"/>
    <w:rsid w:val="00BC047C"/>
    <w:rsid w:val="00BC4393"/>
    <w:rsid w:val="00BD02A7"/>
    <w:rsid w:val="00BD1BA2"/>
    <w:rsid w:val="00BD3538"/>
    <w:rsid w:val="00BD7B39"/>
    <w:rsid w:val="00BE3545"/>
    <w:rsid w:val="00BE72BB"/>
    <w:rsid w:val="00BF2672"/>
    <w:rsid w:val="00BF3C35"/>
    <w:rsid w:val="00BF5B16"/>
    <w:rsid w:val="00C0119D"/>
    <w:rsid w:val="00C05FC3"/>
    <w:rsid w:val="00C1647C"/>
    <w:rsid w:val="00C16B41"/>
    <w:rsid w:val="00C17500"/>
    <w:rsid w:val="00C23293"/>
    <w:rsid w:val="00C2607B"/>
    <w:rsid w:val="00C26138"/>
    <w:rsid w:val="00C2717C"/>
    <w:rsid w:val="00C2744A"/>
    <w:rsid w:val="00C327D0"/>
    <w:rsid w:val="00C33F0F"/>
    <w:rsid w:val="00C3628D"/>
    <w:rsid w:val="00C41845"/>
    <w:rsid w:val="00C431DA"/>
    <w:rsid w:val="00C45A39"/>
    <w:rsid w:val="00C46376"/>
    <w:rsid w:val="00C50572"/>
    <w:rsid w:val="00C50D6A"/>
    <w:rsid w:val="00C54EF1"/>
    <w:rsid w:val="00C5710B"/>
    <w:rsid w:val="00C66737"/>
    <w:rsid w:val="00C71AB1"/>
    <w:rsid w:val="00C80B00"/>
    <w:rsid w:val="00C80B18"/>
    <w:rsid w:val="00C8377B"/>
    <w:rsid w:val="00C83A93"/>
    <w:rsid w:val="00C84C4C"/>
    <w:rsid w:val="00C85D0E"/>
    <w:rsid w:val="00C86E74"/>
    <w:rsid w:val="00C96CA6"/>
    <w:rsid w:val="00CA0987"/>
    <w:rsid w:val="00CA0B21"/>
    <w:rsid w:val="00CA1BB0"/>
    <w:rsid w:val="00CA436D"/>
    <w:rsid w:val="00CC2558"/>
    <w:rsid w:val="00CC6F3D"/>
    <w:rsid w:val="00CC6F3E"/>
    <w:rsid w:val="00CD2469"/>
    <w:rsid w:val="00CD270C"/>
    <w:rsid w:val="00CD43DF"/>
    <w:rsid w:val="00CD6D85"/>
    <w:rsid w:val="00CD6DC3"/>
    <w:rsid w:val="00CD726A"/>
    <w:rsid w:val="00CE0F13"/>
    <w:rsid w:val="00CE6406"/>
    <w:rsid w:val="00CE7AEC"/>
    <w:rsid w:val="00CF04DA"/>
    <w:rsid w:val="00CF0864"/>
    <w:rsid w:val="00CF286F"/>
    <w:rsid w:val="00CF4BDB"/>
    <w:rsid w:val="00CF6190"/>
    <w:rsid w:val="00D05193"/>
    <w:rsid w:val="00D062F3"/>
    <w:rsid w:val="00D075D5"/>
    <w:rsid w:val="00D07ED4"/>
    <w:rsid w:val="00D11F75"/>
    <w:rsid w:val="00D126C8"/>
    <w:rsid w:val="00D1329D"/>
    <w:rsid w:val="00D14532"/>
    <w:rsid w:val="00D16EA8"/>
    <w:rsid w:val="00D242BC"/>
    <w:rsid w:val="00D2526F"/>
    <w:rsid w:val="00D25F87"/>
    <w:rsid w:val="00D27536"/>
    <w:rsid w:val="00D3004C"/>
    <w:rsid w:val="00D32E95"/>
    <w:rsid w:val="00D40BB4"/>
    <w:rsid w:val="00D544BC"/>
    <w:rsid w:val="00D54603"/>
    <w:rsid w:val="00D563BD"/>
    <w:rsid w:val="00D56D32"/>
    <w:rsid w:val="00D56E5F"/>
    <w:rsid w:val="00D63958"/>
    <w:rsid w:val="00D70157"/>
    <w:rsid w:val="00D707BF"/>
    <w:rsid w:val="00D74CFA"/>
    <w:rsid w:val="00D753CF"/>
    <w:rsid w:val="00D75A43"/>
    <w:rsid w:val="00D8228D"/>
    <w:rsid w:val="00D86FC0"/>
    <w:rsid w:val="00D92B2B"/>
    <w:rsid w:val="00DA0203"/>
    <w:rsid w:val="00DA1B65"/>
    <w:rsid w:val="00DA37F2"/>
    <w:rsid w:val="00DA65DB"/>
    <w:rsid w:val="00DB4920"/>
    <w:rsid w:val="00DB6180"/>
    <w:rsid w:val="00DB7F63"/>
    <w:rsid w:val="00DC6AA4"/>
    <w:rsid w:val="00DD00FD"/>
    <w:rsid w:val="00DD01D6"/>
    <w:rsid w:val="00DD2C49"/>
    <w:rsid w:val="00DD44D1"/>
    <w:rsid w:val="00DD486A"/>
    <w:rsid w:val="00DD5E41"/>
    <w:rsid w:val="00DD628C"/>
    <w:rsid w:val="00DD77E7"/>
    <w:rsid w:val="00DD7879"/>
    <w:rsid w:val="00DE1E95"/>
    <w:rsid w:val="00DE371C"/>
    <w:rsid w:val="00DE38AA"/>
    <w:rsid w:val="00DE46BC"/>
    <w:rsid w:val="00DE739E"/>
    <w:rsid w:val="00DF04BD"/>
    <w:rsid w:val="00DF1E13"/>
    <w:rsid w:val="00DF4E69"/>
    <w:rsid w:val="00DF6C10"/>
    <w:rsid w:val="00DF7D1F"/>
    <w:rsid w:val="00E15B7C"/>
    <w:rsid w:val="00E161EB"/>
    <w:rsid w:val="00E17D77"/>
    <w:rsid w:val="00E2525C"/>
    <w:rsid w:val="00E25541"/>
    <w:rsid w:val="00E27991"/>
    <w:rsid w:val="00E30998"/>
    <w:rsid w:val="00E31928"/>
    <w:rsid w:val="00E3257C"/>
    <w:rsid w:val="00E4065A"/>
    <w:rsid w:val="00E44D04"/>
    <w:rsid w:val="00E47C3F"/>
    <w:rsid w:val="00E5197A"/>
    <w:rsid w:val="00E558B3"/>
    <w:rsid w:val="00E60A5D"/>
    <w:rsid w:val="00E6129A"/>
    <w:rsid w:val="00E62434"/>
    <w:rsid w:val="00E66885"/>
    <w:rsid w:val="00E6760A"/>
    <w:rsid w:val="00E67A5E"/>
    <w:rsid w:val="00E70D14"/>
    <w:rsid w:val="00E71F4A"/>
    <w:rsid w:val="00E734E7"/>
    <w:rsid w:val="00E74AB1"/>
    <w:rsid w:val="00E824A1"/>
    <w:rsid w:val="00E85B10"/>
    <w:rsid w:val="00E92CF1"/>
    <w:rsid w:val="00E94316"/>
    <w:rsid w:val="00E978D5"/>
    <w:rsid w:val="00EA0CAF"/>
    <w:rsid w:val="00EB0BA5"/>
    <w:rsid w:val="00EB74A9"/>
    <w:rsid w:val="00EC1D7C"/>
    <w:rsid w:val="00EC37CB"/>
    <w:rsid w:val="00ED2342"/>
    <w:rsid w:val="00ED2C8E"/>
    <w:rsid w:val="00ED339D"/>
    <w:rsid w:val="00EE08E4"/>
    <w:rsid w:val="00EE4576"/>
    <w:rsid w:val="00EE6A04"/>
    <w:rsid w:val="00EF1D46"/>
    <w:rsid w:val="00EF2504"/>
    <w:rsid w:val="00EF2F80"/>
    <w:rsid w:val="00EF3455"/>
    <w:rsid w:val="00EF4884"/>
    <w:rsid w:val="00EF565C"/>
    <w:rsid w:val="00F02480"/>
    <w:rsid w:val="00F10385"/>
    <w:rsid w:val="00F11900"/>
    <w:rsid w:val="00F13E30"/>
    <w:rsid w:val="00F30171"/>
    <w:rsid w:val="00F30716"/>
    <w:rsid w:val="00F31452"/>
    <w:rsid w:val="00F3429D"/>
    <w:rsid w:val="00F34C84"/>
    <w:rsid w:val="00F351AE"/>
    <w:rsid w:val="00F365E9"/>
    <w:rsid w:val="00F43751"/>
    <w:rsid w:val="00F4480C"/>
    <w:rsid w:val="00F45815"/>
    <w:rsid w:val="00F462B9"/>
    <w:rsid w:val="00F52E34"/>
    <w:rsid w:val="00F531A8"/>
    <w:rsid w:val="00F550F9"/>
    <w:rsid w:val="00F572C9"/>
    <w:rsid w:val="00F6279F"/>
    <w:rsid w:val="00F6362D"/>
    <w:rsid w:val="00F674D9"/>
    <w:rsid w:val="00F7099C"/>
    <w:rsid w:val="00F71BDD"/>
    <w:rsid w:val="00F726BF"/>
    <w:rsid w:val="00F73004"/>
    <w:rsid w:val="00F74094"/>
    <w:rsid w:val="00F74143"/>
    <w:rsid w:val="00F74B34"/>
    <w:rsid w:val="00F92CB1"/>
    <w:rsid w:val="00FA2409"/>
    <w:rsid w:val="00FA3B74"/>
    <w:rsid w:val="00FA61F0"/>
    <w:rsid w:val="00FA65F8"/>
    <w:rsid w:val="00FC3826"/>
    <w:rsid w:val="00FC47A1"/>
    <w:rsid w:val="00FC4A78"/>
    <w:rsid w:val="00FC6BB7"/>
    <w:rsid w:val="00FC7C76"/>
    <w:rsid w:val="00FD14E1"/>
    <w:rsid w:val="00FD1568"/>
    <w:rsid w:val="00FD15EC"/>
    <w:rsid w:val="00FD2955"/>
    <w:rsid w:val="00FD5337"/>
    <w:rsid w:val="00FD5EC2"/>
    <w:rsid w:val="00FD65CB"/>
    <w:rsid w:val="00FE18FF"/>
    <w:rsid w:val="00FE3A04"/>
    <w:rsid w:val="00FE62F2"/>
    <w:rsid w:val="00FF0644"/>
    <w:rsid w:val="00FF0EE3"/>
    <w:rsid w:val="00FF1097"/>
    <w:rsid w:val="00FF6201"/>
    <w:rsid w:val="00FF7F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2"/>
    <o:shapelayout v:ext="edit">
      <o:idmap v:ext="edit" data="1"/>
    </o:shapelayout>
  </w:shapeDefaults>
  <w:decimalSymbol w:val="."/>
  <w:listSeparator w:val=","/>
  <w14:docId w14:val="4889DD41"/>
  <w15:chartTrackingRefBased/>
  <w15:docId w15:val="{13C4E71B-7A58-4FCC-BA9B-CA86B51E3E0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="Times New Roman"/>
        <w:sz w:val="28"/>
        <w:szCs w:val="24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iPriority="0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837A4"/>
    <w:pPr>
      <w:spacing w:after="200" w:line="276" w:lineRule="auto"/>
    </w:pPr>
  </w:style>
  <w:style w:type="paragraph" w:styleId="Heading1">
    <w:name w:val="heading 1"/>
    <w:basedOn w:val="Normal"/>
    <w:next w:val="Normal"/>
    <w:link w:val="Heading1Char"/>
    <w:qFormat/>
    <w:rsid w:val="00272EB4"/>
    <w:pPr>
      <w:keepNext/>
      <w:spacing w:before="240" w:after="60"/>
      <w:outlineLvl w:val="0"/>
    </w:pPr>
    <w:rPr>
      <w:rFonts w:ascii="Cambria" w:eastAsia="Times New Roman" w:hAnsi="Cambria"/>
      <w:b/>
      <w:bCs/>
      <w:kern w:val="32"/>
      <w:sz w:val="32"/>
      <w:szCs w:val="32"/>
      <w:lang w:val="vi-VN"/>
    </w:rPr>
  </w:style>
  <w:style w:type="paragraph" w:styleId="Heading2">
    <w:name w:val="heading 2"/>
    <w:basedOn w:val="Normal"/>
    <w:next w:val="Normal"/>
    <w:link w:val="Heading2Char"/>
    <w:unhideWhenUsed/>
    <w:qFormat/>
    <w:rsid w:val="00272EB4"/>
    <w:pPr>
      <w:keepNext/>
      <w:jc w:val="center"/>
      <w:outlineLvl w:val="1"/>
    </w:pPr>
    <w:rPr>
      <w:rFonts w:ascii="VNI-Times" w:eastAsiaTheme="majorEastAsia" w:hAnsi="VNI-Times" w:cstheme="majorBidi"/>
      <w:b/>
      <w:iCs/>
      <w:szCs w:val="20"/>
      <w:lang w:val="vi-VN"/>
    </w:rPr>
  </w:style>
  <w:style w:type="paragraph" w:styleId="Heading3">
    <w:name w:val="heading 3"/>
    <w:basedOn w:val="Normal"/>
    <w:next w:val="Normal"/>
    <w:link w:val="Heading3Char"/>
    <w:qFormat/>
    <w:rsid w:val="00272EB4"/>
    <w:pPr>
      <w:keepNext/>
      <w:spacing w:before="240" w:after="60" w:line="312" w:lineRule="auto"/>
      <w:ind w:firstLine="720"/>
      <w:jc w:val="both"/>
      <w:outlineLvl w:val="2"/>
    </w:pPr>
    <w:rPr>
      <w:rFonts w:ascii="Cambria" w:eastAsia="Times New Roman" w:hAnsi="Cambria"/>
      <w:b/>
      <w:bCs/>
      <w:szCs w:val="26"/>
    </w:rPr>
  </w:style>
  <w:style w:type="paragraph" w:styleId="Heading4">
    <w:name w:val="heading 4"/>
    <w:basedOn w:val="Normal"/>
    <w:link w:val="Heading4Char"/>
    <w:qFormat/>
    <w:rsid w:val="00272EB4"/>
    <w:pPr>
      <w:spacing w:before="120" w:after="160" w:line="240" w:lineRule="exact"/>
      <w:ind w:firstLine="720"/>
      <w:outlineLvl w:val="3"/>
    </w:pPr>
    <w:rPr>
      <w:rFonts w:ascii="Arial" w:eastAsia="Times New Roman" w:hAnsi="Arial"/>
    </w:rPr>
  </w:style>
  <w:style w:type="paragraph" w:styleId="Heading5">
    <w:name w:val="heading 5"/>
    <w:basedOn w:val="Normal"/>
    <w:next w:val="Normal"/>
    <w:link w:val="Heading5Char"/>
    <w:semiHidden/>
    <w:unhideWhenUsed/>
    <w:qFormat/>
    <w:rsid w:val="0061342A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2F5496" w:themeColor="accent1" w:themeShade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Normal0">
    <w:name w:val="Normal_0"/>
    <w:qFormat/>
    <w:rsid w:val="00272EB4"/>
    <w:pPr>
      <w:spacing w:after="0" w:line="240" w:lineRule="auto"/>
    </w:pPr>
    <w:rPr>
      <w:rFonts w:eastAsia="Times New Roman"/>
      <w:sz w:val="24"/>
      <w:szCs w:val="26"/>
      <w:lang w:val="en-US"/>
    </w:rPr>
  </w:style>
  <w:style w:type="paragraph" w:customStyle="1" w:styleId="Cuhi">
    <w:name w:val="Câu hỏi"/>
    <w:basedOn w:val="Heading2"/>
    <w:next w:val="Normal"/>
    <w:qFormat/>
    <w:rsid w:val="00272EB4"/>
    <w:pPr>
      <w:keepLines/>
      <w:numPr>
        <w:numId w:val="1"/>
      </w:numPr>
      <w:spacing w:line="360" w:lineRule="auto"/>
      <w:contextualSpacing/>
      <w:jc w:val="both"/>
    </w:pPr>
    <w:rPr>
      <w:rFonts w:ascii="Times New Roman" w:eastAsia="Times New Roman" w:hAnsi="Times New Roman" w:cs="Times New Roman"/>
      <w:b w:val="0"/>
      <w:iCs w:val="0"/>
      <w:noProof/>
      <w:color w:val="000000"/>
      <w:szCs w:val="26"/>
    </w:rPr>
  </w:style>
  <w:style w:type="character" w:customStyle="1" w:styleId="Heading2Char">
    <w:name w:val="Heading 2 Char"/>
    <w:basedOn w:val="DefaultParagraphFont"/>
    <w:link w:val="Heading2"/>
    <w:rsid w:val="00272EB4"/>
    <w:rPr>
      <w:rFonts w:ascii="VNI-Times" w:eastAsiaTheme="majorEastAsia" w:hAnsi="VNI-Times" w:cstheme="majorBidi"/>
      <w:b/>
      <w:iCs/>
      <w:sz w:val="24"/>
      <w:szCs w:val="20"/>
      <w:lang w:val="vi-VN"/>
    </w:rPr>
  </w:style>
  <w:style w:type="paragraph" w:customStyle="1" w:styleId="cau1">
    <w:name w:val="cau 1"/>
    <w:basedOn w:val="Cuhi"/>
    <w:link w:val="cau1Char"/>
    <w:qFormat/>
    <w:rsid w:val="00272EB4"/>
    <w:pPr>
      <w:numPr>
        <w:numId w:val="2"/>
      </w:numPr>
      <w:tabs>
        <w:tab w:val="left" w:pos="794"/>
      </w:tabs>
      <w:spacing w:line="240" w:lineRule="auto"/>
    </w:pPr>
    <w:rPr>
      <w:rFonts w:ascii="Palatino Linotype" w:hAnsi="Palatino Linotype"/>
      <w:sz w:val="22"/>
    </w:rPr>
  </w:style>
  <w:style w:type="character" w:customStyle="1" w:styleId="cau1Char">
    <w:name w:val="cau 1 Char"/>
    <w:basedOn w:val="DefaultParagraphFont"/>
    <w:link w:val="cau1"/>
    <w:rsid w:val="00272EB4"/>
    <w:rPr>
      <w:rFonts w:ascii="Palatino Linotype" w:eastAsia="Times New Roman" w:hAnsi="Palatino Linotype"/>
      <w:noProof/>
      <w:color w:val="000000"/>
      <w:sz w:val="22"/>
      <w:szCs w:val="26"/>
      <w:lang w:val="vi-VN"/>
    </w:rPr>
  </w:style>
  <w:style w:type="paragraph" w:customStyle="1" w:styleId="Cu">
    <w:name w:val="Câu"/>
    <w:basedOn w:val="Normal"/>
    <w:link w:val="CuChar"/>
    <w:qFormat/>
    <w:rsid w:val="00272EB4"/>
    <w:pPr>
      <w:tabs>
        <w:tab w:val="num" w:pos="720"/>
        <w:tab w:val="left" w:pos="851"/>
      </w:tabs>
      <w:ind w:left="720" w:hanging="720"/>
      <w:jc w:val="both"/>
    </w:pPr>
    <w:rPr>
      <w:rFonts w:ascii="Palatino Linotype" w:eastAsia="Arial" w:hAnsi="Palatino Linotype"/>
      <w:sz w:val="22"/>
    </w:rPr>
  </w:style>
  <w:style w:type="character" w:customStyle="1" w:styleId="CuChar">
    <w:name w:val="Câu Char"/>
    <w:basedOn w:val="DefaultParagraphFont"/>
    <w:link w:val="Cu"/>
    <w:rsid w:val="00272EB4"/>
    <w:rPr>
      <w:rFonts w:ascii="Palatino Linotype" w:eastAsia="Arial" w:hAnsi="Palatino Linotype" w:cs="Times New Roman"/>
      <w:sz w:val="22"/>
      <w:lang w:val="en-US"/>
    </w:rPr>
  </w:style>
  <w:style w:type="paragraph" w:customStyle="1" w:styleId="ListParagraph1">
    <w:name w:val="List Paragraph1"/>
    <w:basedOn w:val="Normal"/>
    <w:uiPriority w:val="34"/>
    <w:qFormat/>
    <w:rsid w:val="00272EB4"/>
    <w:pPr>
      <w:spacing w:after="160" w:line="259" w:lineRule="auto"/>
      <w:ind w:left="720"/>
      <w:contextualSpacing/>
    </w:pPr>
    <w:rPr>
      <w:rFonts w:eastAsia="Calibri"/>
      <w:sz w:val="22"/>
    </w:rPr>
  </w:style>
  <w:style w:type="paragraph" w:customStyle="1" w:styleId="TableParagraph">
    <w:name w:val="Table Paragraph"/>
    <w:basedOn w:val="Normal"/>
    <w:uiPriority w:val="1"/>
    <w:qFormat/>
    <w:rsid w:val="00272EB4"/>
    <w:pPr>
      <w:widowControl w:val="0"/>
      <w:spacing w:before="2"/>
      <w:ind w:left="103"/>
    </w:pPr>
    <w:rPr>
      <w:rFonts w:ascii="Palatino Linotype" w:eastAsia="Palatino Linotype" w:hAnsi="Palatino Linotype" w:cs="Palatino Linotype"/>
      <w:sz w:val="22"/>
    </w:rPr>
  </w:style>
  <w:style w:type="character" w:customStyle="1" w:styleId="Heading1Char">
    <w:name w:val="Heading 1 Char"/>
    <w:basedOn w:val="DefaultParagraphFont"/>
    <w:link w:val="Heading1"/>
    <w:rsid w:val="00272EB4"/>
    <w:rPr>
      <w:rFonts w:ascii="Cambria" w:eastAsia="Times New Roman" w:hAnsi="Cambria" w:cs="Times New Roman"/>
      <w:b/>
      <w:bCs/>
      <w:kern w:val="32"/>
      <w:sz w:val="32"/>
      <w:szCs w:val="32"/>
      <w:lang w:val="vi-VN"/>
    </w:rPr>
  </w:style>
  <w:style w:type="character" w:customStyle="1" w:styleId="Heading3Char">
    <w:name w:val="Heading 3 Char"/>
    <w:basedOn w:val="DefaultParagraphFont"/>
    <w:link w:val="Heading3"/>
    <w:rsid w:val="00272EB4"/>
    <w:rPr>
      <w:rFonts w:ascii="Cambria" w:eastAsia="Times New Roman" w:hAnsi="Cambria" w:cs="Times New Roman"/>
      <w:b/>
      <w:bCs/>
      <w:sz w:val="26"/>
      <w:szCs w:val="26"/>
      <w:lang w:val="en-US"/>
    </w:rPr>
  </w:style>
  <w:style w:type="character" w:customStyle="1" w:styleId="Heading4Char">
    <w:name w:val="Heading 4 Char"/>
    <w:basedOn w:val="DefaultParagraphFont"/>
    <w:link w:val="Heading4"/>
    <w:rsid w:val="00272EB4"/>
    <w:rPr>
      <w:rFonts w:ascii="Arial" w:eastAsia="Times New Roman" w:hAnsi="Arial" w:cs="Arial"/>
      <w:sz w:val="24"/>
      <w:szCs w:val="24"/>
      <w:lang w:val="en-US"/>
    </w:rPr>
  </w:style>
  <w:style w:type="paragraph" w:styleId="Caption">
    <w:name w:val="caption"/>
    <w:basedOn w:val="Normal"/>
    <w:next w:val="Normal"/>
    <w:qFormat/>
    <w:rsid w:val="00272EB4"/>
    <w:rPr>
      <w:rFonts w:eastAsia="Times New Roman"/>
      <w:b/>
      <w:bCs/>
      <w:sz w:val="20"/>
      <w:szCs w:val="20"/>
    </w:rPr>
  </w:style>
  <w:style w:type="paragraph" w:styleId="Title">
    <w:name w:val="Title"/>
    <w:link w:val="TitleChar"/>
    <w:qFormat/>
    <w:rsid w:val="00272EB4"/>
    <w:pPr>
      <w:spacing w:after="0" w:line="240" w:lineRule="auto"/>
      <w:jc w:val="center"/>
    </w:pPr>
    <w:rPr>
      <w:rFonts w:ascii="VNI-Times" w:eastAsia="Times New Roman" w:hAnsi="VNI-Times"/>
      <w:sz w:val="24"/>
      <w:szCs w:val="20"/>
      <w:lang w:val="en-US"/>
    </w:rPr>
  </w:style>
  <w:style w:type="character" w:customStyle="1" w:styleId="TitleChar">
    <w:name w:val="Title Char"/>
    <w:basedOn w:val="DefaultParagraphFont"/>
    <w:link w:val="Title"/>
    <w:rsid w:val="00272EB4"/>
    <w:rPr>
      <w:rFonts w:ascii="VNI-Times" w:eastAsia="Times New Roman" w:hAnsi="VNI-Times" w:cs="Times New Roman"/>
      <w:sz w:val="24"/>
      <w:szCs w:val="20"/>
      <w:lang w:val="en-US"/>
    </w:rPr>
  </w:style>
  <w:style w:type="paragraph" w:styleId="BodyText">
    <w:name w:val="Body Text"/>
    <w:basedOn w:val="Normal"/>
    <w:link w:val="BodyTextChar"/>
    <w:uiPriority w:val="1"/>
    <w:unhideWhenUsed/>
    <w:qFormat/>
    <w:rsid w:val="00272EB4"/>
    <w:pPr>
      <w:widowControl w:val="0"/>
      <w:ind w:left="20"/>
    </w:pPr>
    <w:rPr>
      <w:rFonts w:eastAsia="Times New Roman"/>
    </w:rPr>
  </w:style>
  <w:style w:type="character" w:customStyle="1" w:styleId="BodyTextChar">
    <w:name w:val="Body Text Char"/>
    <w:basedOn w:val="DefaultParagraphFont"/>
    <w:link w:val="BodyText"/>
    <w:uiPriority w:val="1"/>
    <w:rsid w:val="00272EB4"/>
    <w:rPr>
      <w:rFonts w:eastAsia="Times New Roman" w:cs="Times New Roman"/>
      <w:sz w:val="24"/>
      <w:szCs w:val="24"/>
      <w:lang w:val="en-US"/>
    </w:rPr>
  </w:style>
  <w:style w:type="paragraph" w:styleId="Subtitle">
    <w:name w:val="Subtitle"/>
    <w:basedOn w:val="Normal"/>
    <w:next w:val="Normal"/>
    <w:link w:val="SubtitleChar"/>
    <w:qFormat/>
    <w:rsid w:val="00272EB4"/>
    <w:pPr>
      <w:numPr>
        <w:ilvl w:val="1"/>
      </w:numPr>
      <w:spacing w:before="120" w:after="160" w:line="312" w:lineRule="auto"/>
      <w:ind w:firstLine="720"/>
    </w:pPr>
    <w:rPr>
      <w:rFonts w:ascii="Calibri" w:eastAsia="Times New Roman" w:hAnsi="Calibri"/>
      <w:color w:val="5A5A5A"/>
      <w:spacing w:val="15"/>
      <w:sz w:val="22"/>
    </w:rPr>
  </w:style>
  <w:style w:type="character" w:customStyle="1" w:styleId="SubtitleChar">
    <w:name w:val="Subtitle Char"/>
    <w:basedOn w:val="DefaultParagraphFont"/>
    <w:link w:val="Subtitle"/>
    <w:rsid w:val="00272EB4"/>
    <w:rPr>
      <w:rFonts w:ascii="Calibri" w:eastAsia="Times New Roman" w:hAnsi="Calibri" w:cs="Times New Roman"/>
      <w:color w:val="5A5A5A"/>
      <w:spacing w:val="15"/>
      <w:sz w:val="22"/>
      <w:lang w:val="en-US"/>
    </w:rPr>
  </w:style>
  <w:style w:type="character" w:styleId="Strong">
    <w:name w:val="Strong"/>
    <w:basedOn w:val="DefaultParagraphFont"/>
    <w:qFormat/>
    <w:rsid w:val="00272EB4"/>
    <w:rPr>
      <w:b/>
      <w:bCs/>
    </w:rPr>
  </w:style>
  <w:style w:type="character" w:styleId="Emphasis">
    <w:name w:val="Emphasis"/>
    <w:basedOn w:val="DefaultParagraphFont"/>
    <w:qFormat/>
    <w:rsid w:val="00272EB4"/>
    <w:rPr>
      <w:i/>
      <w:iCs/>
    </w:rPr>
  </w:style>
  <w:style w:type="paragraph" w:styleId="NoSpacing">
    <w:name w:val="No Spacing"/>
    <w:link w:val="NoSpacingChar"/>
    <w:qFormat/>
    <w:rsid w:val="00272EB4"/>
    <w:pPr>
      <w:spacing w:after="0" w:line="240" w:lineRule="auto"/>
    </w:pPr>
    <w:rPr>
      <w:rFonts w:eastAsia="Times New Roman"/>
      <w:sz w:val="24"/>
      <w:lang w:val="en-US"/>
    </w:rPr>
  </w:style>
  <w:style w:type="character" w:customStyle="1" w:styleId="NoSpacingChar">
    <w:name w:val="No Spacing Char"/>
    <w:link w:val="NoSpacing"/>
    <w:rsid w:val="00272EB4"/>
    <w:rPr>
      <w:rFonts w:eastAsia="Times New Roman" w:cs="Times New Roman"/>
      <w:sz w:val="24"/>
      <w:szCs w:val="24"/>
      <w:lang w:val="en-US"/>
    </w:rPr>
  </w:style>
  <w:style w:type="paragraph" w:styleId="ListParagraph">
    <w:name w:val="List Paragraph"/>
    <w:basedOn w:val="Normal"/>
    <w:link w:val="ListParagraphChar"/>
    <w:uiPriority w:val="34"/>
    <w:qFormat/>
    <w:rsid w:val="00272EB4"/>
    <w:pPr>
      <w:ind w:left="720"/>
      <w:contextualSpacing/>
    </w:pPr>
  </w:style>
  <w:style w:type="character" w:customStyle="1" w:styleId="ListParagraphChar">
    <w:name w:val="List Paragraph Char"/>
    <w:link w:val="ListParagraph"/>
    <w:uiPriority w:val="34"/>
    <w:qFormat/>
    <w:locked/>
    <w:rsid w:val="00272EB4"/>
  </w:style>
  <w:style w:type="paragraph" w:styleId="Header">
    <w:name w:val="header"/>
    <w:basedOn w:val="Normal"/>
    <w:link w:val="Head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837A4"/>
  </w:style>
  <w:style w:type="paragraph" w:styleId="Footer">
    <w:name w:val="footer"/>
    <w:basedOn w:val="Normal"/>
    <w:link w:val="FooterChar"/>
    <w:uiPriority w:val="99"/>
    <w:unhideWhenUsed/>
    <w:rsid w:val="008837A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837A4"/>
  </w:style>
  <w:style w:type="character" w:styleId="Hyperlink">
    <w:name w:val="Hyperlink"/>
    <w:basedOn w:val="DefaultParagraphFont"/>
    <w:rsid w:val="008837A4"/>
    <w:rPr>
      <w:color w:val="0000FF"/>
      <w:u w:val="single"/>
    </w:rPr>
  </w:style>
  <w:style w:type="table" w:styleId="TableGrid">
    <w:name w:val="Table Grid"/>
    <w:basedOn w:val="TableNormal"/>
    <w:rsid w:val="008837A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MTDisplayEquation">
    <w:name w:val="MTDisplayEquation"/>
    <w:basedOn w:val="Normal"/>
    <w:next w:val="Normal"/>
    <w:link w:val="MTDisplayEquationChar"/>
    <w:rsid w:val="00A874A3"/>
    <w:pPr>
      <w:tabs>
        <w:tab w:val="center" w:pos="4680"/>
        <w:tab w:val="right" w:pos="9360"/>
      </w:tabs>
      <w:spacing w:after="0" w:line="240" w:lineRule="auto"/>
    </w:pPr>
    <w:rPr>
      <w:rFonts w:eastAsia="Calibri" w:cs="Arial"/>
      <w:sz w:val="26"/>
      <w:szCs w:val="22"/>
      <w:lang w:val="en-US"/>
    </w:rPr>
  </w:style>
  <w:style w:type="character" w:customStyle="1" w:styleId="MTDisplayEquationChar">
    <w:name w:val="MTDisplayEquation Char"/>
    <w:link w:val="MTDisplayEquation"/>
    <w:rsid w:val="00A874A3"/>
    <w:rPr>
      <w:rFonts w:eastAsia="Calibri" w:cs="Arial"/>
      <w:sz w:val="26"/>
      <w:szCs w:val="22"/>
      <w:lang w:val="en-US"/>
    </w:rPr>
  </w:style>
  <w:style w:type="paragraph" w:styleId="NormalWeb">
    <w:name w:val="Normal (Web)"/>
    <w:basedOn w:val="Normal"/>
    <w:unhideWhenUsed/>
    <w:rsid w:val="00A874A3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paragraph" w:styleId="BalloonText">
    <w:name w:val="Balloon Text"/>
    <w:basedOn w:val="Normal"/>
    <w:link w:val="BalloonTextChar"/>
    <w:uiPriority w:val="99"/>
    <w:unhideWhenUsed/>
    <w:rsid w:val="007F76D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rsid w:val="007F76D4"/>
    <w:rPr>
      <w:rFonts w:ascii="Segoe UI" w:hAnsi="Segoe UI" w:cs="Segoe UI"/>
      <w:sz w:val="18"/>
      <w:szCs w:val="18"/>
    </w:rPr>
  </w:style>
  <w:style w:type="paragraph" w:styleId="BodyTextIndent">
    <w:name w:val="Body Text Indent"/>
    <w:basedOn w:val="Normal"/>
    <w:link w:val="BodyTextIndentChar"/>
    <w:unhideWhenUsed/>
    <w:rsid w:val="007F76D4"/>
    <w:pPr>
      <w:spacing w:after="120"/>
      <w:ind w:left="283"/>
    </w:pPr>
  </w:style>
  <w:style w:type="character" w:customStyle="1" w:styleId="BodyTextIndentChar">
    <w:name w:val="Body Text Indent Char"/>
    <w:basedOn w:val="DefaultParagraphFont"/>
    <w:link w:val="BodyTextIndent"/>
    <w:semiHidden/>
    <w:rsid w:val="007F76D4"/>
  </w:style>
  <w:style w:type="numbering" w:styleId="111111">
    <w:name w:val="Outline List 2"/>
    <w:basedOn w:val="NoList"/>
    <w:rsid w:val="006D37F4"/>
    <w:pPr>
      <w:numPr>
        <w:numId w:val="3"/>
      </w:numPr>
    </w:pPr>
  </w:style>
  <w:style w:type="character" w:customStyle="1" w:styleId="Heading5Char">
    <w:name w:val="Heading 5 Char"/>
    <w:basedOn w:val="DefaultParagraphFont"/>
    <w:link w:val="Heading5"/>
    <w:semiHidden/>
    <w:rsid w:val="0061342A"/>
    <w:rPr>
      <w:rFonts w:asciiTheme="majorHAnsi" w:eastAsiaTheme="majorEastAsia" w:hAnsiTheme="majorHAnsi" w:cstheme="majorBidi"/>
      <w:color w:val="2F5496" w:themeColor="accent1" w:themeShade="BF"/>
    </w:rPr>
  </w:style>
  <w:style w:type="paragraph" w:customStyle="1" w:styleId="oncaDanhsch">
    <w:name w:val="Đoạn của Danh sách"/>
    <w:basedOn w:val="Normal"/>
    <w:qFormat/>
    <w:rsid w:val="00EB0BA5"/>
    <w:pPr>
      <w:spacing w:after="0" w:line="240" w:lineRule="auto"/>
      <w:ind w:left="720"/>
      <w:contextualSpacing/>
    </w:pPr>
    <w:rPr>
      <w:rFonts w:eastAsia="Calibri"/>
      <w:sz w:val="24"/>
      <w:szCs w:val="22"/>
      <w:lang w:val="en-US"/>
    </w:rPr>
  </w:style>
  <w:style w:type="character" w:customStyle="1" w:styleId="apple-converted-space">
    <w:name w:val="apple-converted-space"/>
    <w:basedOn w:val="DefaultParagraphFont"/>
    <w:rsid w:val="0025239F"/>
  </w:style>
  <w:style w:type="character" w:customStyle="1" w:styleId="fontstyle01">
    <w:name w:val="fontstyle01"/>
    <w:basedOn w:val="DefaultParagraphFont"/>
    <w:rsid w:val="0025239F"/>
    <w:rPr>
      <w:rFonts w:ascii="TimesNewRomanPSMT" w:hAnsi="TimesNewRomanPSMT" w:hint="default"/>
      <w:b w:val="0"/>
      <w:bCs w:val="0"/>
      <w:i w:val="0"/>
      <w:iCs w:val="0"/>
      <w:color w:val="000000"/>
      <w:sz w:val="26"/>
      <w:szCs w:val="26"/>
    </w:rPr>
  </w:style>
  <w:style w:type="paragraph" w:customStyle="1" w:styleId="Normal1">
    <w:name w:val="Normal1"/>
    <w:basedOn w:val="Normal"/>
    <w:rsid w:val="008F2379"/>
    <w:pPr>
      <w:spacing w:before="100" w:beforeAutospacing="1" w:after="100" w:afterAutospacing="1" w:line="240" w:lineRule="auto"/>
    </w:pPr>
    <w:rPr>
      <w:rFonts w:eastAsia="Times New Roman"/>
      <w:sz w:val="24"/>
      <w:lang w:val="en-US"/>
    </w:rPr>
  </w:style>
  <w:style w:type="character" w:customStyle="1" w:styleId="fontstyle21">
    <w:name w:val="fontstyle21"/>
    <w:basedOn w:val="DefaultParagraphFont"/>
    <w:rsid w:val="004448E6"/>
    <w:rPr>
      <w:rFonts w:ascii="TimesNewRomanPS-ItalicMT" w:hAnsi="TimesNewRomanPS-ItalicMT" w:hint="default"/>
      <w:b w:val="0"/>
      <w:bCs w:val="0"/>
      <w:i/>
      <w:iCs/>
      <w:color w:val="000000"/>
      <w:sz w:val="28"/>
      <w:szCs w:val="28"/>
    </w:rPr>
  </w:style>
  <w:style w:type="paragraph" w:customStyle="1" w:styleId="msonormal0">
    <w:name w:val="msonormal"/>
    <w:basedOn w:val="Normal"/>
    <w:rsid w:val="004F4B0A"/>
    <w:pPr>
      <w:spacing w:before="100" w:beforeAutospacing="1" w:after="100" w:afterAutospacing="1" w:line="240" w:lineRule="auto"/>
    </w:pPr>
    <w:rPr>
      <w:rFonts w:eastAsia="Times New Roman"/>
      <w:sz w:val="24"/>
      <w:lang w:eastAsia="en-GB"/>
    </w:rPr>
  </w:style>
  <w:style w:type="character" w:styleId="PlaceholderText">
    <w:name w:val="Placeholder Text"/>
    <w:basedOn w:val="DefaultParagraphFont"/>
    <w:uiPriority w:val="99"/>
    <w:semiHidden/>
    <w:rsid w:val="00A97BE3"/>
    <w:rPr>
      <w:color w:val="808080"/>
    </w:rPr>
  </w:style>
  <w:style w:type="paragraph" w:customStyle="1" w:styleId="NoSpacing1">
    <w:name w:val="No Spacing1"/>
    <w:uiPriority w:val="99"/>
    <w:rsid w:val="00F3429D"/>
    <w:pPr>
      <w:spacing w:after="0" w:line="240" w:lineRule="auto"/>
    </w:pPr>
    <w:rPr>
      <w:rFonts w:eastAsia="Arial"/>
      <w:szCs w:val="28"/>
      <w:lang w:val="vi-VN"/>
    </w:rPr>
  </w:style>
  <w:style w:type="character" w:styleId="FollowedHyperlink">
    <w:name w:val="FollowedHyperlink"/>
    <w:basedOn w:val="DefaultParagraphFont"/>
    <w:uiPriority w:val="99"/>
    <w:semiHidden/>
    <w:unhideWhenUsed/>
    <w:rsid w:val="00D707BF"/>
    <w:rPr>
      <w:color w:val="954F72" w:themeColor="followedHyperlink"/>
      <w:u w:val="single"/>
    </w:rPr>
  </w:style>
  <w:style w:type="character" w:customStyle="1" w:styleId="MTEquationSection">
    <w:name w:val="MTEquationSection"/>
    <w:basedOn w:val="DefaultParagraphFont"/>
    <w:rsid w:val="000D3657"/>
    <w:rPr>
      <w:b/>
      <w:bCs w:val="0"/>
      <w:vanish/>
      <w:webHidden w:val="0"/>
      <w:color w:val="FF0000"/>
      <w:specVanish w:val="0"/>
    </w:rPr>
  </w:style>
  <w:style w:type="paragraph" w:styleId="ListBullet">
    <w:name w:val="List Bullet"/>
    <w:basedOn w:val="Normal"/>
    <w:unhideWhenUsed/>
    <w:rsid w:val="00201D8C"/>
    <w:pPr>
      <w:numPr>
        <w:numId w:val="4"/>
      </w:numPr>
    </w:pPr>
    <w:rPr>
      <w:rFonts w:eastAsia="Calibri"/>
      <w:sz w:val="26"/>
      <w:szCs w:val="22"/>
      <w:lang w:val="en-US"/>
    </w:rPr>
  </w:style>
  <w:style w:type="character" w:customStyle="1" w:styleId="Nghieng">
    <w:name w:val="Nghieng"/>
    <w:rsid w:val="00F74094"/>
    <w:rPr>
      <w:i/>
      <w:iCs w:val="0"/>
    </w:rPr>
  </w:style>
  <w:style w:type="character" w:styleId="PageNumber">
    <w:name w:val="page number"/>
    <w:basedOn w:val="DefaultParagraphFont"/>
    <w:rsid w:val="00FE18FF"/>
  </w:style>
  <w:style w:type="paragraph" w:customStyle="1" w:styleId="ListParagraph2">
    <w:name w:val="List Paragraph2"/>
    <w:basedOn w:val="Normal"/>
    <w:uiPriority w:val="34"/>
    <w:qFormat/>
    <w:rsid w:val="003925C9"/>
    <w:pPr>
      <w:spacing w:after="160" w:line="256" w:lineRule="auto"/>
      <w:ind w:left="720"/>
      <w:contextualSpacing/>
    </w:pPr>
    <w:rPr>
      <w:rFonts w:ascii="Calibri" w:eastAsia="SimSun" w:hAnsi="Calibri"/>
      <w:sz w:val="20"/>
      <w:szCs w:val="20"/>
      <w:lang w:val="en-US" w:eastAsia="zh-CN"/>
    </w:rPr>
  </w:style>
  <w:style w:type="paragraph" w:customStyle="1" w:styleId="Char">
    <w:name w:val="Char"/>
    <w:basedOn w:val="Normal"/>
    <w:semiHidden/>
    <w:rsid w:val="009D51EC"/>
    <w:pPr>
      <w:spacing w:after="160" w:line="240" w:lineRule="exact"/>
    </w:pPr>
    <w:rPr>
      <w:rFonts w:ascii="Arial" w:eastAsia="Times New Roman" w:hAnsi="Arial" w:cs="Arial"/>
      <w:sz w:val="24"/>
      <w:lang w:val="en-US"/>
    </w:rPr>
  </w:style>
  <w:style w:type="table" w:customStyle="1" w:styleId="TableGrid6">
    <w:name w:val="Table Grid6"/>
    <w:basedOn w:val="TableNormal"/>
    <w:uiPriority w:val="59"/>
    <w:rsid w:val="00895E63"/>
    <w:pPr>
      <w:spacing w:after="0" w:line="240" w:lineRule="auto"/>
    </w:pPr>
    <w:rPr>
      <w:sz w:val="24"/>
      <w:lang w:val="en-US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fontstyle31">
    <w:name w:val="fontstyle31"/>
    <w:rsid w:val="0070202A"/>
    <w:rPr>
      <w:rFonts w:ascii="Symbol" w:hAnsi="Symbol" w:hint="default"/>
      <w:b w:val="0"/>
      <w:bCs w:val="0"/>
      <w:i w:val="0"/>
      <w:iCs w:val="0"/>
      <w:color w:val="000000"/>
      <w:sz w:val="126"/>
      <w:szCs w:val="126"/>
    </w:rPr>
  </w:style>
  <w:style w:type="table" w:customStyle="1" w:styleId="TableGrid1">
    <w:name w:val="Table Grid1"/>
    <w:basedOn w:val="TableNormal"/>
    <w:rsid w:val="0070202A"/>
    <w:pPr>
      <w:spacing w:after="0" w:line="240" w:lineRule="auto"/>
    </w:pPr>
    <w:rPr>
      <w:rFonts w:eastAsia="Times New Roman"/>
      <w:sz w:val="20"/>
      <w:szCs w:val="20"/>
      <w:lang w:eastAsia="en-GB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1">
    <w:name w:val="1"/>
    <w:basedOn w:val="Normal"/>
    <w:autoRedefine/>
    <w:rsid w:val="00A63016"/>
    <w:pPr>
      <w:spacing w:after="160" w:line="240" w:lineRule="exact"/>
      <w:ind w:firstLine="567"/>
    </w:pPr>
    <w:rPr>
      <w:rFonts w:ascii="Verdana" w:eastAsia="Times New Roman" w:hAnsi="Verdana" w:cs="Verdana"/>
      <w:sz w:val="20"/>
      <w:szCs w:val="20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36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67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2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609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451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67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0882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1432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905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85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380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303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084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20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01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635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24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3894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9630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8098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375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999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667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4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3706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65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9293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252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8885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2412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626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906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6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38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88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040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65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390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78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69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65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8105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033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535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776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51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975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880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664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8075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95337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2540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133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1522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7106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5051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7633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5695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460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8509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116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429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6830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4697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464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309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9609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73595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9747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594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537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6827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7023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8674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014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92499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5806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6561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131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59759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9720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175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7624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1897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3812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4235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163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66628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2916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58030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52706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6842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795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25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19137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92453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5869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6211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5434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088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5600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095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28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53124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8418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04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6163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29097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8846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357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1817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96277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0553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206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4797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2318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693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174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488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9852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030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839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3446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2992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7067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4137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6099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1609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11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02093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3259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4916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225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641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28529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4547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8794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59956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658537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2282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5159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8767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04937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070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7355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1939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3254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64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45694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5413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6148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198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7137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17251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228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739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0662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4657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3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6233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9128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1363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764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768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547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16769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3063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123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012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647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450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645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623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5403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2104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7781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93125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29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342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5910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63766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3946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1840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2338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006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5577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3480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6130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21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818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6294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6376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8887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7101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3527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2934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32625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72115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32636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420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113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57524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026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899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07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1317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102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27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2598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6596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765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4173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9197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64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155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2226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0461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36163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28331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074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795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6528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6766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3203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1375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163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3877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5551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408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4620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53827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4215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6932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6368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6007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9285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01359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3681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572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2202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9844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003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160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86793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99389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380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661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79991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58501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1663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3242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47872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6129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680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78019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159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3220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1217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3843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5178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163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2253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29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571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5564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8675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0324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9886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744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39326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43209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30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143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590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4410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2164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5685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4643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9960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53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19681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22316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682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014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321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8591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567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9565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88092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1655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9834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81528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3318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8383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1920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2689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48479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98233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02904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1599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27897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2553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4403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5696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856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15211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34874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071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3202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2819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2753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256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8653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560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1183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5326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712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992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015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88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8901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1834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028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3794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00647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34126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41079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91604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16610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65610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802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6197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17293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67076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825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2144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603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92320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5930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1363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272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06862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035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5617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8115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0113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92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030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9257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3092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6493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32322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40349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5094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6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67977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031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13417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3697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5852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05111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58012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961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6701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8515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0353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18210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3081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8276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9199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975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0417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24942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6627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54094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0916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15774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73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608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422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521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834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79027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28801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924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9894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2900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243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48686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1495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694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356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1444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2908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4948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907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91187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1814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5593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45730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976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78705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80199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4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0953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3840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05439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7862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10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0972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749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8113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1297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107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61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8256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92986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7.bin"/><Relationship Id="rId46" Type="http://schemas.openxmlformats.org/officeDocument/2006/relationships/image" Target="media/image17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image" Target="media/image11.wmf"/><Relationship Id="rId41" Type="http://schemas.openxmlformats.org/officeDocument/2006/relationships/oleObject" Target="embeddings/oleObject19.bin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image" Target="media/image12.wmf"/><Relationship Id="rId44" Type="http://schemas.openxmlformats.org/officeDocument/2006/relationships/image" Target="media/image16.wmf"/><Relationship Id="rId52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4.bin"/><Relationship Id="rId8" Type="http://schemas.openxmlformats.org/officeDocument/2006/relationships/image" Target="media/image1.wmf"/><Relationship Id="rId5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95B9465-3BE3-4422-A3BE-350A867B19D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3</Pages>
  <Words>499</Words>
  <Characters>2847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4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a nguyễn</dc:creator>
  <cp:keywords/>
  <dc:description/>
  <cp:lastModifiedBy>Hoonguuu</cp:lastModifiedBy>
  <cp:revision>3</cp:revision>
  <cp:lastPrinted>2019-07-04T07:06:00Z</cp:lastPrinted>
  <dcterms:created xsi:type="dcterms:W3CDTF">2019-07-04T07:06:00Z</dcterms:created>
  <dcterms:modified xsi:type="dcterms:W3CDTF">2019-07-04T07:07:00Z</dcterms:modified>
</cp:coreProperties>
</file>